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sldIdLst>
    <p:sldId id="257" r:id="rId2"/>
    <p:sldId id="287" r:id="rId3"/>
    <p:sldId id="292" r:id="rId4"/>
    <p:sldId id="294" r:id="rId5"/>
    <p:sldId id="295" r:id="rId6"/>
    <p:sldId id="262" r:id="rId7"/>
    <p:sldId id="288" r:id="rId8"/>
    <p:sldId id="267" r:id="rId9"/>
    <p:sldId id="290" r:id="rId10"/>
    <p:sldId id="296" r:id="rId11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>
        <p:scale>
          <a:sx n="62" d="100"/>
          <a:sy n="62" d="100"/>
        </p:scale>
        <p:origin x="-1524" y="-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id-ID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5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336EB210-1E66-4FFC-A579-8D242980371F}" type="datetimeFigureOut">
              <a:rPr lang="id-ID" smtClean="0"/>
              <a:pPr/>
              <a:t>09/11/2014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id-ID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7D359B06-DE36-402F-902A-89EDBB0CEEE8}" type="slidenum">
              <a:rPr lang="id-ID" smtClean="0"/>
              <a:pPr/>
              <a:t>‹#›</a:t>
            </a:fld>
            <a:endParaRPr lang="id-ID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571480"/>
            <a:ext cx="81021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d-ID" sz="4400" b="1" dirty="0" smtClean="0">
                <a:solidFill>
                  <a:schemeClr val="accent3">
                    <a:lumMod val="75000"/>
                  </a:schemeClr>
                </a:solidFill>
                <a:latin typeface="Broadway" pitchFamily="82" charset="0"/>
              </a:rPr>
              <a:t>INTERVAL KONFIDENSI</a:t>
            </a:r>
            <a:endParaRPr lang="id-ID" sz="4400" b="1" dirty="0">
              <a:solidFill>
                <a:schemeClr val="accent3">
                  <a:lumMod val="75000"/>
                </a:schemeClr>
              </a:solidFill>
              <a:latin typeface="Broadway" pitchFamily="8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3240" y="3286124"/>
            <a:ext cx="2161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 smtClean="0">
                <a:latin typeface="Gabriola" pitchFamily="82" charset="0"/>
              </a:rPr>
              <a:t>Disusun Oleh:</a:t>
            </a:r>
            <a:endParaRPr lang="id-ID" sz="3600" b="1" dirty="0">
              <a:latin typeface="Gabriola" pitchFamily="8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3786191"/>
            <a:ext cx="77768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id-ID" sz="3600" b="1" dirty="0" smtClean="0">
                <a:latin typeface="Gabriola" pitchFamily="82" charset="0"/>
              </a:rPr>
              <a:t>Desi Fatmawati			K1313013</a:t>
            </a:r>
          </a:p>
          <a:p>
            <a:pPr lvl="1"/>
            <a:r>
              <a:rPr lang="id-ID" sz="3600" b="1" dirty="0" smtClean="0">
                <a:latin typeface="Gabriola" pitchFamily="82" charset="0"/>
              </a:rPr>
              <a:t>Fitri Rahmawati			K1313027</a:t>
            </a:r>
            <a:endParaRPr lang="id-ID" sz="3600" b="1" dirty="0">
              <a:latin typeface="Gabriola" pitchFamily="82" charset="0"/>
            </a:endParaRPr>
          </a:p>
          <a:p>
            <a:pPr algn="ctr"/>
            <a:endParaRPr lang="id-ID" sz="3600" b="1" dirty="0" smtClean="0">
              <a:latin typeface="Gabriola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3008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9512" y="188640"/>
                <a:ext cx="8784976" cy="6192688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u="sng" dirty="0" smtClean="0"/>
                  <a:t>Jawab</a:t>
                </a:r>
                <a:endParaRPr lang="id-ID" dirty="0"/>
              </a:p>
              <a:p>
                <a:pPr marL="533400" indent="-53340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 smtClean="0"/>
                  <a:t>: </a:t>
                </a:r>
                <a:r>
                  <a:rPr lang="id-ID" dirty="0"/>
                  <a:t>hasil pengukuran konsentrasi merkuri dengan menggunakan detektor merek A.</a:t>
                </a:r>
              </a:p>
              <a:p>
                <a:pPr marL="533400" indent="-53340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id-ID" dirty="0" smtClean="0"/>
                  <a:t>: </a:t>
                </a:r>
                <a:r>
                  <a:rPr lang="id-ID" dirty="0"/>
                  <a:t>hasil pengukuran konsentrasi merkuri dengan menggunakan detektor merek B 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/>
                  <a:t>Dari </a:t>
                </a:r>
                <a:r>
                  <a:rPr lang="en-US" dirty="0"/>
                  <a:t>data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hitung</a:t>
                </a:r>
                <a:r>
                  <a:rPr lang="en-US" dirty="0"/>
                  <a:t> </a:t>
                </a:r>
                <a:r>
                  <a:rPr lang="en-US" dirty="0" smtClean="0"/>
                  <a:t>:</a:t>
                </a:r>
                <a:endParaRPr lang="id-ID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=0,867</m:t>
                    </m:r>
                  </m:oMath>
                </a14:m>
                <a:r>
                  <a:rPr lang="id-ID" dirty="0" smtClean="0"/>
                  <a:t> </a:t>
                </a:r>
                <a:r>
                  <a:rPr lang="en-US" dirty="0" smtClean="0"/>
                  <a:t>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id-ID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id-ID" b="0" i="1" smtClean="0">
                        <a:latin typeface="Cambria Math"/>
                      </a:rPr>
                      <m:t>=0,01858</m:t>
                    </m:r>
                  </m:oMath>
                </a14:m>
                <a:r>
                  <a:rPr lang="en-US" dirty="0" smtClean="0"/>
                  <a:t>  ;</a:t>
                </a:r>
                <a:r>
                  <a:rPr lang="id-ID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=7−1=6</m:t>
                    </m:r>
                  </m:oMath>
                </a14:m>
                <a:endParaRPr lang="id-ID" b="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</a:rPr>
                      <m:t>0,907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id-ID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id-ID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id-ID" i="1">
                        <a:latin typeface="Cambria Math"/>
                      </a:rPr>
                      <m:t>=0,0</m:t>
                    </m:r>
                    <m:r>
                      <a:rPr lang="id-ID" b="0" i="1" smtClean="0">
                        <a:latin typeface="Cambria Math"/>
                      </a:rPr>
                      <m:t>00345</m:t>
                    </m:r>
                  </m:oMath>
                </a14:m>
                <a:r>
                  <a:rPr lang="en-US" dirty="0"/>
                  <a:t> ;</a:t>
                </a:r>
                <a:r>
                  <a:rPr lang="id-ID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id-ID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i="1">
                        <a:latin typeface="Cambria Math"/>
                      </a:rPr>
                      <m:t>=</m:t>
                    </m:r>
                    <m:r>
                      <a:rPr lang="id-ID" b="0" i="1" smtClean="0">
                        <a:latin typeface="Cambria Math"/>
                      </a:rPr>
                      <m:t>6</m:t>
                    </m:r>
                    <m:r>
                      <a:rPr lang="id-ID" i="1">
                        <a:latin typeface="Cambria Math"/>
                      </a:rPr>
                      <m:t>−1=</m:t>
                    </m:r>
                    <m:r>
                      <a:rPr lang="id-ID" b="0" i="1" smtClean="0">
                        <a:latin typeface="Cambria Math"/>
                      </a:rPr>
                      <m:t>5</m:t>
                    </m:r>
                  </m:oMath>
                </a14:m>
                <a:r>
                  <a:rPr lang="en-US" dirty="0" smtClean="0"/>
                  <a:t>  </a:t>
                </a:r>
                <a:endParaRPr lang="id-ID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id-ID" dirty="0" smtClean="0"/>
                  <a:t>1-</a:t>
                </a:r>
                <a:r>
                  <a:rPr lang="el-GR" dirty="0" smtClean="0">
                    <a:latin typeface="Times New Roman"/>
                    <a:cs typeface="Times New Roman"/>
                  </a:rPr>
                  <a:t>α</a:t>
                </a:r>
                <a:r>
                  <a:rPr lang="id-ID" dirty="0" smtClean="0">
                    <a:latin typeface="Times New Roman"/>
                    <a:cs typeface="Times New Roman"/>
                  </a:rPr>
                  <a:t>= 0,90 =&gt; </a:t>
                </a:r>
                <a:r>
                  <a:rPr lang="el-GR" dirty="0" smtClean="0">
                    <a:latin typeface="Times New Roman"/>
                    <a:cs typeface="Times New Roman"/>
                  </a:rPr>
                  <a:t>α</a:t>
                </a:r>
                <a:r>
                  <a:rPr lang="id-ID" dirty="0" smtClean="0">
                    <a:latin typeface="Times New Roman"/>
                    <a:cs typeface="Times New Roman"/>
                  </a:rPr>
                  <a:t>= 0,10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/>
                  <a:t>Dari </a:t>
                </a:r>
                <a:r>
                  <a:rPr lang="en-US" dirty="0" err="1"/>
                  <a:t>tabel</a:t>
                </a:r>
                <a:r>
                  <a:rPr lang="en-US" dirty="0"/>
                  <a:t> 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0,05;6,5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=4,95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id-ID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d-ID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0,05;5,6</m:t>
                        </m:r>
                      </m:sub>
                    </m:sSub>
                    <m:r>
                      <a:rPr lang="id-ID" b="0" i="1" smtClean="0">
                        <a:latin typeface="Cambria Math"/>
                      </a:rPr>
                      <m:t>=4,39</m:t>
                    </m:r>
                  </m:oMath>
                </a14:m>
                <a:r>
                  <a:rPr lang="en-US" dirty="0" smtClean="0"/>
                  <a:t>    </a:t>
                </a:r>
                <a:endParaRPr lang="id-ID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/>
                  <a:t>Interval </a:t>
                </a:r>
                <a:r>
                  <a:rPr lang="en-US" dirty="0" err="1"/>
                  <a:t>kepercayaan</a:t>
                </a:r>
                <a:r>
                  <a:rPr lang="en-US" dirty="0"/>
                  <a:t> 90% </a:t>
                </a:r>
                <a:r>
                  <a:rPr lang="en-US" dirty="0" err="1"/>
                  <a:t>untuk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id-ID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id-ID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 smtClean="0"/>
                  <a:t>:</a:t>
                </a:r>
                <a:endParaRPr lang="id-ID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1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id-ID" sz="3100" b="0" i="1" smtClean="0">
                            <a:latin typeface="Cambria Math"/>
                          </a:rPr>
                          <m:t>0,010858</m:t>
                        </m:r>
                      </m:num>
                      <m:den>
                        <m:r>
                          <a:rPr lang="id-ID" sz="3100" b="0" i="1" smtClean="0">
                            <a:latin typeface="Cambria Math"/>
                          </a:rPr>
                          <m:t>0,000346</m:t>
                        </m:r>
                      </m:den>
                    </m:f>
                    <m:d>
                      <m:dPr>
                        <m:ctrlPr>
                          <a:rPr lang="id-ID" sz="31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id-ID" sz="31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id-ID" sz="31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id-ID" sz="3100" b="0" i="1" smtClean="0">
                                <a:latin typeface="Cambria Math"/>
                              </a:rPr>
                              <m:t>4,95</m:t>
                            </m:r>
                          </m:den>
                        </m:f>
                      </m:e>
                    </m:d>
                    <m:r>
                      <a:rPr lang="id-ID" sz="3100" b="0" i="1" smtClean="0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31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31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sz="3100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id-ID" sz="31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31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31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sz="31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id-ID" sz="31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id-ID" sz="3100" dirty="0" smtClean="0"/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/>
                          </a:rPr>
                        </m:ctrlPr>
                      </m:fPr>
                      <m:num>
                        <m:r>
                          <a:rPr lang="id-ID" sz="3100" i="1">
                            <a:latin typeface="Cambria Math"/>
                          </a:rPr>
                          <m:t>0,010858</m:t>
                        </m:r>
                      </m:num>
                      <m:den>
                        <m:r>
                          <a:rPr lang="id-ID" sz="3100" i="1">
                            <a:latin typeface="Cambria Math"/>
                          </a:rPr>
                          <m:t>0,000346</m:t>
                        </m:r>
                      </m:den>
                    </m:f>
                    <m:d>
                      <m:dPr>
                        <m:ctrlPr>
                          <a:rPr lang="id-ID" sz="3100" i="1">
                            <a:latin typeface="Cambria Math"/>
                          </a:rPr>
                        </m:ctrlPr>
                      </m:dPr>
                      <m:e>
                        <m:r>
                          <a:rPr lang="id-ID" sz="3100" b="0" i="1" smtClean="0">
                            <a:latin typeface="Cambria Math"/>
                          </a:rPr>
                          <m:t>4,39</m:t>
                        </m:r>
                      </m:e>
                    </m:d>
                  </m:oMath>
                </a14:m>
                <a:endParaRPr lang="id-ID" sz="31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id-ID" dirty="0" smtClean="0"/>
                  <a:t>6,3397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i="1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id-ID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id-ID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id-ID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id-ID" b="0" i="0" smtClean="0">
                        <a:latin typeface="Cambria Math"/>
                      </a:rPr>
                      <m:t>&lt;137,7648</m:t>
                    </m:r>
                  </m:oMath>
                </a14:m>
                <a:endParaRPr lang="id-ID" dirty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id-ID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9512" y="188640"/>
                <a:ext cx="8784976" cy="6192688"/>
              </a:xfrm>
              <a:blipFill rotWithShape="1">
                <a:blip r:embed="rId2"/>
                <a:stretch>
                  <a:fillRect l="-763" t="-591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473628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88640"/>
            <a:ext cx="8534400" cy="1152128"/>
          </a:xfrm>
        </p:spPr>
        <p:txBody>
          <a:bodyPr>
            <a:normAutofit/>
          </a:bodyPr>
          <a:lstStyle/>
          <a:p>
            <a:r>
              <a:rPr lang="id-ID" sz="3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Selisih Rata-Rata</a:t>
            </a:r>
            <a:br>
              <a:rPr lang="id-ID" sz="3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</a:b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1752" y="1340768"/>
                <a:ext cx="8590728" cy="4968552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id-ID" dirty="0" smtClean="0">
                    <a:latin typeface="Adobe Garamond Pro" pitchFamily="18" charset="0"/>
                  </a:rPr>
                  <a:t>Misalnya dipunyai dua populasi yang mempunyai mean masing-masing µ</a:t>
                </a:r>
                <a:r>
                  <a:rPr lang="id-ID" baseline="-25000" dirty="0">
                    <a:latin typeface="Adobe Garamond Pro" pitchFamily="18" charset="0"/>
                  </a:rPr>
                  <a:t>1 </a:t>
                </a:r>
                <a:r>
                  <a:rPr lang="id-ID" dirty="0">
                    <a:latin typeface="Adobe Garamond Pro" pitchFamily="18" charset="0"/>
                  </a:rPr>
                  <a:t>dan µ</a:t>
                </a:r>
                <a:r>
                  <a:rPr lang="id-ID" baseline="-25000" dirty="0">
                    <a:latin typeface="Adobe Garamond Pro" pitchFamily="18" charset="0"/>
                  </a:rPr>
                  <a:t>2</a:t>
                </a:r>
                <a:r>
                  <a:rPr lang="id-ID" dirty="0">
                    <a:latin typeface="Adobe Garamond Pro" pitchFamily="18" charset="0"/>
                  </a:rPr>
                  <a:t> </a:t>
                </a:r>
                <a:r>
                  <a:rPr lang="id-ID" dirty="0" smtClean="0">
                    <a:latin typeface="Adobe Garamond Pro" pitchFamily="18" charset="0"/>
                  </a:rPr>
                  <a:t>dan </a:t>
                </a:r>
                <a:r>
                  <a:rPr lang="id-ID" dirty="0">
                    <a:latin typeface="Adobe Garamond Pro" pitchFamily="18" charset="0"/>
                  </a:rPr>
                  <a:t>standar deviasi masing-masing σ</a:t>
                </a:r>
                <a:r>
                  <a:rPr lang="id-ID" baseline="-25000" dirty="0">
                    <a:latin typeface="Adobe Garamond Pro" pitchFamily="18" charset="0"/>
                  </a:rPr>
                  <a:t>1</a:t>
                </a:r>
                <a:r>
                  <a:rPr lang="id-ID" dirty="0">
                    <a:latin typeface="Adobe Garamond Pro" pitchFamily="18" charset="0"/>
                  </a:rPr>
                  <a:t> dan </a:t>
                </a:r>
                <a:r>
                  <a:rPr lang="id-ID" dirty="0" smtClean="0">
                    <a:latin typeface="Adobe Garamond Pro" pitchFamily="18" charset="0"/>
                  </a:rPr>
                  <a:t>σ</a:t>
                </a:r>
                <a:r>
                  <a:rPr lang="id-ID" baseline="-25000" dirty="0" smtClean="0">
                    <a:latin typeface="Adobe Garamond Pro" pitchFamily="18" charset="0"/>
                  </a:rPr>
                  <a:t>2</a:t>
                </a:r>
                <a:r>
                  <a:rPr lang="id-ID" dirty="0" smtClean="0">
                    <a:latin typeface="Adobe Garamond Pro" pitchFamily="18" charset="0"/>
                  </a:rPr>
                  <a:t>. D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1, </m:t>
                        </m:r>
                      </m:sub>
                    </m:sSub>
                    <m:sSub>
                      <m:sSubPr>
                        <m:ctrlPr>
                          <a:rPr lang="id-ID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 smtClean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masing-masing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adalah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mean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sampel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acak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bebas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berukuran</a:t>
                </a:r>
                <a:r>
                  <a:rPr lang="fr-FR" dirty="0">
                    <a:latin typeface="Adobe Garamond Pro" pitchFamily="18" charset="0"/>
                  </a:rPr>
                  <a:t> n</a:t>
                </a:r>
                <a:r>
                  <a:rPr lang="fr-FR" baseline="-25000" dirty="0">
                    <a:latin typeface="Adobe Garamond Pro" pitchFamily="18" charset="0"/>
                  </a:rPr>
                  <a:t>1</a:t>
                </a:r>
                <a:r>
                  <a:rPr lang="fr-FR" dirty="0">
                    <a:latin typeface="Adobe Garamond Pro" pitchFamily="18" charset="0"/>
                  </a:rPr>
                  <a:t> dan n</a:t>
                </a:r>
                <a:r>
                  <a:rPr lang="fr-FR" baseline="-25000" dirty="0">
                    <a:latin typeface="Adobe Garamond Pro" pitchFamily="18" charset="0"/>
                  </a:rPr>
                  <a:t>2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 smtClean="0">
                    <a:latin typeface="Adobe Garamond Pro" pitchFamily="18" charset="0"/>
                  </a:rPr>
                  <a:t>maka</a:t>
                </a:r>
                <a:r>
                  <a:rPr lang="fr-FR" dirty="0" smtClean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selang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>
                    <a:latin typeface="Adobe Garamond Pro" pitchFamily="18" charset="0"/>
                  </a:rPr>
                  <a:t>kepercayaan</a:t>
                </a:r>
                <a:r>
                  <a:rPr lang="fr-FR" dirty="0">
                    <a:latin typeface="Adobe Garamond Pro" pitchFamily="18" charset="0"/>
                  </a:rPr>
                  <a:t> 100(1-</a:t>
                </a:r>
                <a:r>
                  <a:rPr lang="en-US" dirty="0">
                    <a:latin typeface="Adobe Garamond Pro" pitchFamily="18" charset="0"/>
                    <a:sym typeface="Symbol"/>
                  </a:rPr>
                  <a:t></a:t>
                </a:r>
                <a:r>
                  <a:rPr lang="fr-FR" dirty="0">
                    <a:latin typeface="Adobe Garamond Pro" pitchFamily="18" charset="0"/>
                  </a:rPr>
                  <a:t>)% </a:t>
                </a:r>
                <a:r>
                  <a:rPr lang="fr-FR" dirty="0" err="1">
                    <a:latin typeface="Adobe Garamond Pro" pitchFamily="18" charset="0"/>
                  </a:rPr>
                  <a:t>bagi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en-US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fr-FR" baseline="-25000" dirty="0">
                    <a:latin typeface="Adobe Garamond Pro" pitchFamily="18" charset="0"/>
                  </a:rPr>
                  <a:t>1</a:t>
                </a:r>
                <a:r>
                  <a:rPr lang="fr-FR" dirty="0">
                    <a:latin typeface="Adobe Garamond Pro" pitchFamily="18" charset="0"/>
                  </a:rPr>
                  <a:t>-</a:t>
                </a:r>
                <a:r>
                  <a:rPr lang="en-US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fr-FR" baseline="-25000" dirty="0">
                    <a:latin typeface="Adobe Garamond Pro" pitchFamily="18" charset="0"/>
                  </a:rPr>
                  <a:t>2</a:t>
                </a:r>
                <a:r>
                  <a:rPr lang="fr-FR" dirty="0">
                    <a:latin typeface="Adobe Garamond Pro" pitchFamily="18" charset="0"/>
                  </a:rPr>
                  <a:t> </a:t>
                </a:r>
                <a:r>
                  <a:rPr lang="fr-FR" dirty="0" err="1" smtClean="0">
                    <a:latin typeface="Adobe Garamond Pro" pitchFamily="18" charset="0"/>
                  </a:rPr>
                  <a:t>adalah</a:t>
                </a:r>
                <a:endParaRPr lang="id-ID" dirty="0" smtClean="0">
                  <a:latin typeface="Adobe Garamond Pro" pitchFamily="18" charset="0"/>
                </a:endParaRPr>
              </a:p>
              <a:p>
                <a:pPr marL="0" indent="0" algn="just">
                  <a:buNone/>
                </a:pPr>
                <a:endParaRPr lang="id-ID" dirty="0">
                  <a:latin typeface="Adobe Garamond Pro" pitchFamily="18" charset="0"/>
                </a:endParaRPr>
              </a:p>
              <a:p>
                <a:pPr marL="0" indent="0" algn="ctr">
                  <a:buNone/>
                </a:pPr>
                <a:r>
                  <a:rPr lang="id-ID" sz="2400" dirty="0" smtClean="0">
                    <a:latin typeface="Adobe Garamond Pro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sz="2800" b="0" i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sz="2800" b="0" i="1" smtClean="0">
                        <a:latin typeface="Cambria Math"/>
                      </a:rPr>
                      <m:t>)−</m:t>
                    </m:r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i="1">
                            <a:latin typeface="Cambria Math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id-ID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id-ID" sz="2800">
                                <a:latin typeface="Cambria Math"/>
                              </a:rPr>
                              <m:t>α</m:t>
                            </m:r>
                          </m:num>
                          <m:den>
                            <m:r>
                              <a:rPr lang="id-ID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ad>
                      <m:radPr>
                        <m:degHide m:val="on"/>
                        <m:ctrlPr>
                          <a:rPr lang="id-ID" sz="24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id-ID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id-ID" sz="2800" i="1">
                        <a:latin typeface="Cambria Math"/>
                      </a:rPr>
                      <m:t>&lt;</m:t>
                    </m:r>
                    <m:r>
                      <a:rPr lang="id-ID" sz="2800">
                        <a:latin typeface="Cambria Math"/>
                      </a:rPr>
                      <m:t>µ</m:t>
                    </m:r>
                    <m:r>
                      <a:rPr lang="id-ID" sz="2800" baseline="-25000">
                        <a:latin typeface="Cambria Math"/>
                      </a:rPr>
                      <m:t>1</m:t>
                    </m:r>
                    <m:r>
                      <a:rPr lang="id-ID" sz="2800" i="1">
                        <a:latin typeface="Cambria Math"/>
                      </a:rPr>
                      <m:t>−</m:t>
                    </m:r>
                    <m:r>
                      <a:rPr lang="id-ID" sz="2800">
                        <a:latin typeface="Cambria Math"/>
                      </a:rPr>
                      <m:t> µ</m:t>
                    </m:r>
                    <m:r>
                      <a:rPr lang="id-ID" sz="28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400" dirty="0" smtClean="0">
                    <a:latin typeface="Adobe Garamond Pro" pitchFamily="18" charset="0"/>
                  </a:rPr>
                  <a:t>&lt;</a:t>
                </a:r>
                <a:r>
                  <a:rPr lang="id-ID" sz="2400" dirty="0">
                    <a:latin typeface="Adobe Garamond Pro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4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4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sz="24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sz="24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4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sz="2400" i="1">
                        <a:latin typeface="Cambria Math"/>
                      </a:rPr>
                      <m:t>)</m:t>
                    </m:r>
                  </m:oMath>
                </a14:m>
                <a:r>
                  <a:rPr lang="id-ID" sz="2400" dirty="0" smtClean="0">
                    <a:latin typeface="Adobe Garamond Pro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800" i="1">
                            <a:latin typeface="Cambria Math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id-ID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id-ID" sz="2800">
                                <a:latin typeface="Cambria Math"/>
                              </a:rPr>
                              <m:t>α</m:t>
                            </m:r>
                          </m:num>
                          <m:den>
                            <m:r>
                              <a:rPr lang="id-ID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ad>
                      <m:radPr>
                        <m:degHide m:val="on"/>
                        <m:ctrlPr>
                          <a:rPr lang="id-ID" sz="24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id-ID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4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4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id-ID" dirty="0" smtClean="0">
                  <a:latin typeface="Adobe Garamond Pro" pitchFamily="18" charset="0"/>
                </a:endParaRPr>
              </a:p>
              <a:p>
                <a:pPr marL="0" indent="0" algn="ctr">
                  <a:buNone/>
                </a:pPr>
                <a:endParaRPr lang="id-ID" dirty="0" smtClean="0">
                  <a:latin typeface="Adobe Garamond Pro" pitchFamily="18" charset="0"/>
                </a:endParaRPr>
              </a:p>
              <a:p>
                <a:pPr marL="0" indent="0">
                  <a:buNone/>
                </a:pPr>
                <a:r>
                  <a:rPr lang="id-ID" sz="2800" dirty="0">
                    <a:latin typeface="Adobe Garamond Pro" pitchFamily="18" charset="0"/>
                  </a:rPr>
                  <a:t>Apabila σ</a:t>
                </a:r>
                <a:r>
                  <a:rPr lang="id-ID" sz="2800" baseline="-25000" dirty="0">
                    <a:latin typeface="Adobe Garamond Pro" pitchFamily="18" charset="0"/>
                  </a:rPr>
                  <a:t>1</a:t>
                </a:r>
                <a:r>
                  <a:rPr lang="id-ID" sz="2800" dirty="0">
                    <a:latin typeface="Adobe Garamond Pro" pitchFamily="18" charset="0"/>
                  </a:rPr>
                  <a:t> dan σ</a:t>
                </a:r>
                <a:r>
                  <a:rPr lang="id-ID" sz="2800" baseline="-25000" dirty="0">
                    <a:latin typeface="Adobe Garamond Pro" pitchFamily="18" charset="0"/>
                  </a:rPr>
                  <a:t>2 </a:t>
                </a:r>
                <a:r>
                  <a:rPr lang="id-ID" sz="2800" dirty="0">
                    <a:latin typeface="Adobe Garamond Pro" pitchFamily="18" charset="0"/>
                  </a:rPr>
                  <a:t>tidak diketahui, </a:t>
                </a:r>
                <a:r>
                  <a:rPr lang="en-US" sz="2800" dirty="0" err="1">
                    <a:latin typeface="Adobe Garamond Pro" pitchFamily="18" charset="0"/>
                  </a:rPr>
                  <a:t>tetapi</a:t>
                </a:r>
                <a:r>
                  <a:rPr lang="en-US" sz="2800" dirty="0">
                    <a:latin typeface="Adobe Garamond Pro" pitchFamily="18" charset="0"/>
                  </a:rPr>
                  <a:t> n</a:t>
                </a:r>
                <a:r>
                  <a:rPr lang="en-US" sz="2800" baseline="-25000" dirty="0">
                    <a:latin typeface="Adobe Garamond Pro" pitchFamily="18" charset="0"/>
                  </a:rPr>
                  <a:t>1</a:t>
                </a:r>
                <a:r>
                  <a:rPr lang="en-US" sz="2800" dirty="0">
                    <a:latin typeface="Adobe Garamond Pro" pitchFamily="18" charset="0"/>
                  </a:rPr>
                  <a:t> </a:t>
                </a:r>
                <a:r>
                  <a:rPr lang="en-US" sz="2800" dirty="0" err="1">
                    <a:latin typeface="Adobe Garamond Pro" pitchFamily="18" charset="0"/>
                  </a:rPr>
                  <a:t>dan</a:t>
                </a:r>
                <a:r>
                  <a:rPr lang="en-US" sz="2800" dirty="0">
                    <a:latin typeface="Adobe Garamond Pro" pitchFamily="18" charset="0"/>
                  </a:rPr>
                  <a:t> n</a:t>
                </a:r>
                <a:r>
                  <a:rPr lang="en-US" sz="2800" baseline="-25000" dirty="0">
                    <a:latin typeface="Adobe Garamond Pro" pitchFamily="18" charset="0"/>
                  </a:rPr>
                  <a:t>2</a:t>
                </a:r>
                <a:r>
                  <a:rPr lang="en-US" sz="2800" dirty="0">
                    <a:latin typeface="Adobe Garamond Pro" pitchFamily="18" charset="0"/>
                  </a:rPr>
                  <a:t> </a:t>
                </a:r>
                <a:r>
                  <a:rPr lang="en-US" sz="2800" dirty="0" err="1">
                    <a:latin typeface="Adobe Garamond Pro" pitchFamily="18" charset="0"/>
                  </a:rPr>
                  <a:t>lebih</a:t>
                </a:r>
                <a:r>
                  <a:rPr lang="en-US" sz="2800" dirty="0">
                    <a:latin typeface="Adobe Garamond Pro" pitchFamily="18" charset="0"/>
                  </a:rPr>
                  <a:t> </a:t>
                </a:r>
                <a:r>
                  <a:rPr lang="en-US" sz="2800" dirty="0" err="1">
                    <a:latin typeface="Adobe Garamond Pro" pitchFamily="18" charset="0"/>
                  </a:rPr>
                  <a:t>besar</a:t>
                </a:r>
                <a:r>
                  <a:rPr lang="en-US" sz="2800" dirty="0">
                    <a:latin typeface="Adobe Garamond Pro" pitchFamily="18" charset="0"/>
                  </a:rPr>
                  <a:t> </a:t>
                </a:r>
                <a:r>
                  <a:rPr lang="en-US" sz="2800" dirty="0" err="1">
                    <a:latin typeface="Adobe Garamond Pro" pitchFamily="18" charset="0"/>
                  </a:rPr>
                  <a:t>dari</a:t>
                </a:r>
                <a:r>
                  <a:rPr lang="en-US" sz="2800" dirty="0">
                    <a:latin typeface="Adobe Garamond Pro" pitchFamily="18" charset="0"/>
                  </a:rPr>
                  <a:t> 30</a:t>
                </a:r>
                <a:r>
                  <a:rPr lang="id-ID" sz="2800" dirty="0">
                    <a:latin typeface="Adobe Garamond Pro" pitchFamily="18" charset="0"/>
                  </a:rPr>
                  <a:t>, kita gunakan standart deviasi sampelnya, yakni S</a:t>
                </a:r>
                <a:r>
                  <a:rPr lang="id-ID" sz="2800" baseline="-25000" dirty="0">
                    <a:latin typeface="Adobe Garamond Pro" pitchFamily="18" charset="0"/>
                  </a:rPr>
                  <a:t>1 </a:t>
                </a:r>
                <a:r>
                  <a:rPr lang="id-ID" sz="2800" dirty="0">
                    <a:latin typeface="Adobe Garamond Pro" pitchFamily="18" charset="0"/>
                  </a:rPr>
                  <a:t>dan S</a:t>
                </a:r>
                <a:r>
                  <a:rPr lang="id-ID" sz="2800" baseline="-25000" dirty="0">
                    <a:latin typeface="Adobe Garamond Pro" pitchFamily="18" charset="0"/>
                  </a:rPr>
                  <a:t>2</a:t>
                </a:r>
                <a:r>
                  <a:rPr lang="id-ID" sz="2800" baseline="-25000" dirty="0" smtClean="0">
                    <a:latin typeface="Adobe Garamond Pro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id-ID" sz="2800" baseline="-25000" dirty="0">
                  <a:latin typeface="Adobe Garamond Pro" pitchFamily="18" charset="0"/>
                </a:endParaRPr>
              </a:p>
              <a:p>
                <a:pPr marL="0" indent="0">
                  <a:buNone/>
                </a:pPr>
                <a:endParaRPr lang="id-ID" sz="2800" baseline="-25000" dirty="0">
                  <a:latin typeface="Adobe Garamond Pro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d-ID" sz="2800" dirty="0">
                          <a:latin typeface="Adobe Garamond Pro" pitchFamily="18" charset="0"/>
                        </a:rPr>
                        <m:t>(</m:t>
                      </m:r>
                      <m:sSub>
                        <m:sSubPr>
                          <m:ctrlPr>
                            <a:rPr lang="id-ID" sz="28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28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280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d-ID" sz="28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28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2800" i="1">
                          <a:latin typeface="Cambria Math"/>
                        </a:rPr>
                        <m:t>)−</m:t>
                      </m:r>
                      <m:sSub>
                        <m:sSubPr>
                          <m:ctrlPr>
                            <a:rPr lang="id-ID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d-ID" sz="2800">
                                  <a:latin typeface="Cambria Math"/>
                                </a:rPr>
                                <m:t>α</m:t>
                              </m:r>
                            </m:num>
                            <m:den>
                              <m:r>
                                <a:rPr lang="id-ID" sz="28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id-ID" sz="2800" i="1"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id-ID" sz="28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id-ID" sz="2800" i="1">
                          <a:latin typeface="Cambria Math"/>
                        </a:rPr>
                        <m:t>&lt;</m:t>
                      </m:r>
                      <m:r>
                        <a:rPr lang="id-ID" sz="2800">
                          <a:latin typeface="Cambria Math"/>
                        </a:rPr>
                        <m:t>µ</m:t>
                      </m:r>
                      <m:r>
                        <a:rPr lang="id-ID" sz="2800" baseline="-25000">
                          <a:latin typeface="Cambria Math"/>
                        </a:rPr>
                        <m:t>1</m:t>
                      </m:r>
                      <m:r>
                        <a:rPr lang="id-ID" sz="2800" i="1">
                          <a:latin typeface="Cambria Math"/>
                        </a:rPr>
                        <m:t>−</m:t>
                      </m:r>
                      <m:r>
                        <a:rPr lang="id-ID" sz="2800">
                          <a:latin typeface="Cambria Math"/>
                        </a:rPr>
                        <m:t> µ</m:t>
                      </m:r>
                      <m:r>
                        <a:rPr lang="id-ID" sz="2800" baseline="-2500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id-ID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800" i="1">
                              <a:latin typeface="Cambria Math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id-ID" sz="2800" dirty="0">
                              <a:latin typeface="Adobe Garamond Pro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id-ID" sz="280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2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id-ID" sz="2800" i="1">
                              <a:latin typeface="Cambria Math"/>
                            </a:rPr>
                            <m:t>)+</m:t>
                          </m:r>
                          <m:r>
                            <a:rPr lang="id-ID" sz="2800" i="1">
                              <a:latin typeface="Cambria Math"/>
                            </a:rPr>
                            <m:t>𝑍</m:t>
                          </m:r>
                        </m:e>
                        <m:sub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id-ID" sz="2800">
                                  <a:latin typeface="Cambria Math"/>
                                </a:rPr>
                                <m:t>α</m:t>
                              </m:r>
                            </m:num>
                            <m:den>
                              <m:r>
                                <a:rPr lang="id-ID" sz="28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ad>
                        <m:radPr>
                          <m:degHide m:val="on"/>
                          <m:ctrlPr>
                            <a:rPr lang="id-ID" sz="28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id-ID" sz="2800" dirty="0">
                  <a:latin typeface="Adobe Garamond Pro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1752" y="1340768"/>
                <a:ext cx="8590728" cy="4968552"/>
              </a:xfrm>
              <a:blipFill rotWithShape="1">
                <a:blip r:embed="rId2"/>
                <a:stretch>
                  <a:fillRect l="-1136" t="-1963" r="-99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9512" y="116632"/>
                <a:ext cx="8784976" cy="6624736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000" dirty="0" smtClean="0">
                    <a:latin typeface="Adobe Garamond Pro" pitchFamily="18" charset="0"/>
                  </a:rPr>
                  <a:t>Adapun </a:t>
                </a:r>
                <a:r>
                  <a:rPr lang="en-US" sz="2000" dirty="0" err="1">
                    <a:latin typeface="Adobe Garamond Pro" pitchFamily="18" charset="0"/>
                  </a:rPr>
                  <a:t>penduga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selang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 smtClean="0">
                    <a:latin typeface="Adobe Garamond Pro" pitchFamily="18" charset="0"/>
                  </a:rPr>
                  <a:t>kepercayaan</a:t>
                </a:r>
                <a:r>
                  <a:rPr lang="id-ID" sz="2000" dirty="0" smtClean="0">
                    <a:latin typeface="Adobe Garamond Pro" pitchFamily="18" charset="0"/>
                  </a:rPr>
                  <a:t> </a:t>
                </a:r>
                <a:r>
                  <a:rPr lang="en-US" sz="2000" dirty="0" smtClean="0">
                    <a:latin typeface="Adobe Garamond Pro" pitchFamily="18" charset="0"/>
                  </a:rPr>
                  <a:t>100(1-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</a:t>
                </a:r>
                <a:r>
                  <a:rPr lang="en-US" sz="2000" dirty="0">
                    <a:latin typeface="Adobe Garamond Pro" pitchFamily="18" charset="0"/>
                  </a:rPr>
                  <a:t>)% </a:t>
                </a:r>
                <a:r>
                  <a:rPr lang="en-US" sz="2000" dirty="0" err="1">
                    <a:latin typeface="Adobe Garamond Pro" pitchFamily="18" charset="0"/>
                  </a:rPr>
                  <a:t>bagi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en-US" sz="2000" baseline="-25000" dirty="0">
                    <a:latin typeface="Adobe Garamond Pro" pitchFamily="18" charset="0"/>
                  </a:rPr>
                  <a:t>1</a:t>
                </a:r>
                <a:r>
                  <a:rPr lang="en-US" sz="2000" dirty="0">
                    <a:latin typeface="Adobe Garamond Pro" pitchFamily="18" charset="0"/>
                  </a:rPr>
                  <a:t>-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en-US" sz="2000" baseline="-25000" dirty="0">
                    <a:latin typeface="Adobe Garamond Pro" pitchFamily="18" charset="0"/>
                  </a:rPr>
                  <a:t>2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untuk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sampel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 smtClean="0">
                    <a:latin typeface="Adobe Garamond Pro" pitchFamily="18" charset="0"/>
                  </a:rPr>
                  <a:t>kecil</a:t>
                </a:r>
                <a:r>
                  <a:rPr lang="id-ID" sz="2000" dirty="0" smtClean="0">
                    <a:latin typeface="Adobe Garamond Pro" pitchFamily="18" charset="0"/>
                  </a:rPr>
                  <a:t> (n</a:t>
                </a:r>
                <a:r>
                  <a:rPr lang="id-ID" sz="2000" baseline="-25000" dirty="0" smtClean="0">
                    <a:latin typeface="Adobe Garamond Pro" pitchFamily="18" charset="0"/>
                  </a:rPr>
                  <a:t>1</a:t>
                </a:r>
                <a:r>
                  <a:rPr lang="id-ID" sz="2000" dirty="0" smtClean="0">
                    <a:latin typeface="Adobe Garamond Pro" pitchFamily="18" charset="0"/>
                  </a:rPr>
                  <a:t>≤30 </a:t>
                </a:r>
                <a:r>
                  <a:rPr lang="id-ID" sz="2000" dirty="0">
                    <a:latin typeface="Adobe Garamond Pro" pitchFamily="18" charset="0"/>
                  </a:rPr>
                  <a:t>; </a:t>
                </a:r>
                <a:r>
                  <a:rPr lang="id-ID" sz="2000" dirty="0" smtClean="0">
                    <a:latin typeface="Adobe Garamond Pro" pitchFamily="18" charset="0"/>
                  </a:rPr>
                  <a:t>n</a:t>
                </a:r>
                <a:r>
                  <a:rPr lang="id-ID" sz="2000" baseline="-25000" dirty="0" smtClean="0">
                    <a:latin typeface="Adobe Garamond Pro" pitchFamily="18" charset="0"/>
                  </a:rPr>
                  <a:t>2</a:t>
                </a:r>
                <a:r>
                  <a:rPr lang="id-ID" sz="2000" dirty="0">
                    <a:latin typeface="Adobe Garamond Pro" pitchFamily="18" charset="0"/>
                  </a:rPr>
                  <a:t>≤</a:t>
                </a:r>
                <a:r>
                  <a:rPr lang="id-ID" sz="2000" dirty="0" smtClean="0">
                    <a:latin typeface="Adobe Garamond Pro" pitchFamily="18" charset="0"/>
                  </a:rPr>
                  <a:t>30)</a:t>
                </a:r>
                <a:r>
                  <a:rPr lang="en-US" sz="2000" dirty="0" smtClean="0">
                    <a:latin typeface="Adobe Garamond Pro" pitchFamily="18" charset="0"/>
                  </a:rPr>
                  <a:t>; </a:t>
                </a:r>
                <a:r>
                  <a:rPr lang="en-US" sz="2000" dirty="0" err="1">
                    <a:latin typeface="Adobe Garamond Pro" pitchFamily="18" charset="0"/>
                  </a:rPr>
                  <a:t>bila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</a:t>
                </a:r>
                <a:r>
                  <a:rPr lang="en-US" sz="2000" baseline="-25000" dirty="0" smtClean="0">
                    <a:latin typeface="Adobe Garamond Pro" pitchFamily="18" charset="0"/>
                  </a:rPr>
                  <a:t>1</a:t>
                </a:r>
                <a:r>
                  <a:rPr lang="en-US" sz="2000" dirty="0" smtClean="0">
                    <a:latin typeface="Adobe Garamond Pro" pitchFamily="18" charset="0"/>
                  </a:rPr>
                  <a:t>=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</a:t>
                </a:r>
                <a:r>
                  <a:rPr lang="en-US" sz="2000" baseline="-25000" dirty="0" smtClean="0">
                    <a:latin typeface="Adobe Garamond Pro" pitchFamily="18" charset="0"/>
                  </a:rPr>
                  <a:t>2</a:t>
                </a:r>
                <a:r>
                  <a:rPr lang="en-US" sz="2000" dirty="0" smtClean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tapi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nilainya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tidak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diketahui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 smtClean="0">
                    <a:latin typeface="Adobe Garamond Pro" pitchFamily="18" charset="0"/>
                  </a:rPr>
                  <a:t>adalah</a:t>
                </a:r>
                <a:endParaRPr lang="id-ID" sz="1600" dirty="0" smtClean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d-ID" sz="1600" dirty="0">
                          <a:latin typeface="Adobe Garamond Pro" pitchFamily="18" charset="0"/>
                        </a:rPr>
                        <m:t>(</m:t>
                      </m:r>
                      <m:sSub>
                        <m:sSubPr>
                          <m:ctrlPr>
                            <a:rPr lang="id-ID" sz="16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16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1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160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d-ID" sz="16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16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1600" i="1">
                          <a:latin typeface="Cambria Math"/>
                        </a:rPr>
                        <m:t>)</m:t>
                      </m:r>
                      <m:r>
                        <a:rPr lang="id-ID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d-ID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6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ctrlPr>
                                <a:rPr lang="id-ID" sz="1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id-ID" sz="1600" b="0" i="1" smtClean="0">
                                  <a:latin typeface="Cambria Math"/>
                                  <a:ea typeface="Cambria Math"/>
                                </a:rPr>
                                <m:t>∝</m:t>
                              </m:r>
                            </m:num>
                            <m:den>
                              <m:r>
                                <a:rPr lang="id-ID" sz="16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sSub>
                        <m:sSubPr>
                          <m:ctrlPr>
                            <a:rPr lang="id-ID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id-ID" sz="16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id-ID" sz="16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id-ID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6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id-ID" sz="16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id-ID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6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id-ID" sz="1600" i="1">
                          <a:latin typeface="Cambria Math"/>
                        </a:rPr>
                        <m:t>&lt;</m:t>
                      </m:r>
                      <m:r>
                        <a:rPr lang="id-ID" sz="1600">
                          <a:latin typeface="Cambria Math"/>
                        </a:rPr>
                        <m:t>µ</m:t>
                      </m:r>
                      <m:r>
                        <a:rPr lang="id-ID" sz="1600" baseline="-25000">
                          <a:latin typeface="Cambria Math"/>
                        </a:rPr>
                        <m:t>1</m:t>
                      </m:r>
                      <m:r>
                        <a:rPr lang="id-ID" sz="1600" i="1">
                          <a:latin typeface="Cambria Math"/>
                        </a:rPr>
                        <m:t>−</m:t>
                      </m:r>
                      <m:r>
                        <a:rPr lang="id-ID" sz="1600">
                          <a:latin typeface="Cambria Math"/>
                        </a:rPr>
                        <m:t> µ</m:t>
                      </m:r>
                      <m:r>
                        <a:rPr lang="id-ID" sz="1600" baseline="-2500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id-ID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600" i="1">
                              <a:latin typeface="Cambria Math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id-ID" sz="1600" dirty="0">
                              <a:latin typeface="Adobe Garamond Pro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1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id-ID" sz="160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id-ID" sz="1600" i="1">
                              <a:latin typeface="Cambria Math"/>
                            </a:rPr>
                            <m:t>)+</m:t>
                          </m:r>
                          <m:sSub>
                            <m:sSubPr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600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id-ID" sz="1600" i="1">
                                      <a:latin typeface="Cambria Math"/>
                                      <a:ea typeface="Cambria Math"/>
                                    </a:rPr>
                                    <m:t>∝</m:t>
                                  </m:r>
                                </m:num>
                                <m:den>
                                  <m:r>
                                    <a:rPr lang="id-ID" sz="16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sSub>
                            <m:sSubPr>
                              <m:ctrlPr>
                                <a:rPr lang="id-ID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6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id-ID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id-ID" sz="16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id-ID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id-ID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sz="16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id-ID" sz="16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d-ID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id-ID" sz="1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id-ID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id-ID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sz="16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id-ID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e>
                        <m:sub/>
                      </m:sSub>
                    </m:oMath>
                  </m:oMathPara>
                </a14:m>
                <a:endParaRPr lang="id-ID" sz="1600" dirty="0" smtClean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pt-BR" sz="2000" dirty="0">
                    <a:latin typeface="Adobe Garamond Pro" pitchFamily="18" charset="0"/>
                  </a:rPr>
                  <a:t>dengan derajat bebas untuk distribusi t = v =n</a:t>
                </a:r>
                <a:r>
                  <a:rPr lang="pt-BR" sz="2000" baseline="-25000" dirty="0">
                    <a:latin typeface="Adobe Garamond Pro" pitchFamily="18" charset="0"/>
                  </a:rPr>
                  <a:t>1</a:t>
                </a:r>
                <a:r>
                  <a:rPr lang="pt-BR" sz="2000" dirty="0">
                    <a:latin typeface="Adobe Garamond Pro" pitchFamily="18" charset="0"/>
                  </a:rPr>
                  <a:t> + n</a:t>
                </a:r>
                <a:r>
                  <a:rPr lang="pt-BR" sz="2000" baseline="-25000" dirty="0">
                    <a:latin typeface="Adobe Garamond Pro" pitchFamily="18" charset="0"/>
                  </a:rPr>
                  <a:t>2</a:t>
                </a:r>
                <a:r>
                  <a:rPr lang="pt-BR" sz="2000" dirty="0">
                    <a:latin typeface="Adobe Garamond Pro" pitchFamily="18" charset="0"/>
                  </a:rPr>
                  <a:t> – 2  </a:t>
                </a:r>
                <a:r>
                  <a:rPr lang="pt-BR" sz="2000" dirty="0" smtClean="0">
                    <a:latin typeface="Adobe Garamond Pro" pitchFamily="18" charset="0"/>
                  </a:rPr>
                  <a:t>dan</a:t>
                </a:r>
                <a:endParaRPr lang="id-ID" sz="2000" dirty="0" smtClean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d-ID" sz="1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id-ID" sz="1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id-ID" sz="18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id-ID" sz="18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id-ID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id-ID" sz="18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id-ID" sz="1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d-ID" sz="1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8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id-ID" sz="18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id-ID" sz="18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id-ID" sz="18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id-ID" sz="18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8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id-ID" sz="18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id-ID" sz="1800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id-ID" sz="18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id-ID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id-ID" sz="1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id-ID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id-ID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id-ID" sz="1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id-ID" sz="1800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id-ID" sz="1800" dirty="0" smtClean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2000" dirty="0">
                    <a:latin typeface="Adobe Garamond Pro" pitchFamily="18" charset="0"/>
                  </a:rPr>
                  <a:t>Selang </a:t>
                </a:r>
                <a:r>
                  <a:rPr lang="en-US" sz="2000" dirty="0" err="1">
                    <a:latin typeface="Adobe Garamond Pro" pitchFamily="18" charset="0"/>
                  </a:rPr>
                  <a:t>kepercayaan</a:t>
                </a:r>
                <a:r>
                  <a:rPr lang="en-US" sz="2000" dirty="0">
                    <a:latin typeface="Adobe Garamond Pro" pitchFamily="18" charset="0"/>
                  </a:rPr>
                  <a:t> 100(1-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</a:t>
                </a:r>
                <a:r>
                  <a:rPr lang="en-US" sz="2000" dirty="0">
                    <a:latin typeface="Adobe Garamond Pro" pitchFamily="18" charset="0"/>
                  </a:rPr>
                  <a:t>)% </a:t>
                </a:r>
                <a:r>
                  <a:rPr lang="en-US" sz="2000" dirty="0" err="1">
                    <a:latin typeface="Adobe Garamond Pro" pitchFamily="18" charset="0"/>
                  </a:rPr>
                  <a:t>bagi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en-US" sz="2000" baseline="-25000" dirty="0">
                    <a:latin typeface="Adobe Garamond Pro" pitchFamily="18" charset="0"/>
                  </a:rPr>
                  <a:t>1</a:t>
                </a:r>
                <a:r>
                  <a:rPr lang="en-US" sz="2000" dirty="0">
                    <a:latin typeface="Adobe Garamond Pro" pitchFamily="18" charset="0"/>
                  </a:rPr>
                  <a:t>-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</a:t>
                </a:r>
                <a:r>
                  <a:rPr lang="en-US" sz="2000" baseline="-25000" dirty="0">
                    <a:latin typeface="Adobe Garamond Pro" pitchFamily="18" charset="0"/>
                  </a:rPr>
                  <a:t>2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untuk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sampel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kecil</a:t>
                </a:r>
                <a:r>
                  <a:rPr lang="id-ID" sz="2000" dirty="0">
                    <a:latin typeface="Adobe Garamond Pro" pitchFamily="18" charset="0"/>
                  </a:rPr>
                  <a:t> </a:t>
                </a:r>
                <a:r>
                  <a:rPr lang="id-ID" sz="2000" dirty="0" smtClean="0">
                    <a:latin typeface="Adobe Garamond Pro" pitchFamily="18" charset="0"/>
                  </a:rPr>
                  <a:t>(</a:t>
                </a:r>
                <a:r>
                  <a:rPr lang="id-ID" sz="2000" dirty="0">
                    <a:latin typeface="Adobe Garamond Pro" pitchFamily="18" charset="0"/>
                  </a:rPr>
                  <a:t>n</a:t>
                </a:r>
                <a:r>
                  <a:rPr lang="id-ID" sz="2000" baseline="-25000" dirty="0">
                    <a:latin typeface="Adobe Garamond Pro" pitchFamily="18" charset="0"/>
                  </a:rPr>
                  <a:t>1</a:t>
                </a:r>
                <a:r>
                  <a:rPr lang="id-ID" sz="2000" dirty="0">
                    <a:latin typeface="Adobe Garamond Pro" pitchFamily="18" charset="0"/>
                  </a:rPr>
                  <a:t>≤30 ; n</a:t>
                </a:r>
                <a:r>
                  <a:rPr lang="id-ID" sz="2000" baseline="-25000" dirty="0">
                    <a:latin typeface="Adobe Garamond Pro" pitchFamily="18" charset="0"/>
                  </a:rPr>
                  <a:t>2</a:t>
                </a:r>
                <a:r>
                  <a:rPr lang="id-ID" sz="2000" dirty="0">
                    <a:latin typeface="Adobe Garamond Pro" pitchFamily="18" charset="0"/>
                  </a:rPr>
                  <a:t>≤30)</a:t>
                </a:r>
                <a:r>
                  <a:rPr lang="en-US" sz="2000" dirty="0">
                    <a:latin typeface="Adobe Garamond Pro" pitchFamily="18" charset="0"/>
                  </a:rPr>
                  <a:t>; </a:t>
                </a:r>
                <a:r>
                  <a:rPr lang="en-US" sz="2000" dirty="0" err="1">
                    <a:latin typeface="Adobe Garamond Pro" pitchFamily="18" charset="0"/>
                  </a:rPr>
                  <a:t>bila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</a:t>
                </a:r>
                <a:r>
                  <a:rPr lang="en-US" sz="2000" baseline="-25000" dirty="0">
                    <a:latin typeface="Adobe Garamond Pro" pitchFamily="18" charset="0"/>
                  </a:rPr>
                  <a:t>1</a:t>
                </a:r>
                <a:r>
                  <a:rPr lang="en-US" sz="2000" dirty="0">
                    <a:latin typeface="Adobe Garamond Pro" pitchFamily="18" charset="0"/>
                    <a:sym typeface="Symbol"/>
                  </a:rPr>
                  <a:t></a:t>
                </a:r>
                <a:r>
                  <a:rPr lang="en-US" sz="2000" baseline="-25000" dirty="0">
                    <a:latin typeface="Adobe Garamond Pro" pitchFamily="18" charset="0"/>
                  </a:rPr>
                  <a:t>2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tapi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nilainya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tidak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 smtClean="0">
                    <a:latin typeface="Adobe Garamond Pro" pitchFamily="18" charset="0"/>
                  </a:rPr>
                  <a:t>diketahui</a:t>
                </a:r>
                <a:endParaRPr lang="id-ID" sz="2800" dirty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d-ID" sz="1800" dirty="0">
                          <a:latin typeface="Adobe Garamond Pro" pitchFamily="18" charset="0"/>
                        </a:rPr>
                        <m:t>(</m:t>
                      </m:r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18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180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d-ID" sz="18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1800" i="1">
                          <a:latin typeface="Cambria Math"/>
                        </a:rPr>
                        <m:t>)−</m:t>
                      </m:r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8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id-ID" sz="1800" i="1">
                                  <a:latin typeface="Cambria Math"/>
                                  <a:ea typeface="Cambria Math"/>
                                </a:rPr>
                                <m:t>∝</m:t>
                              </m:r>
                            </m:num>
                            <m:den>
                              <m:r>
                                <a:rPr lang="id-ID" sz="18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id-ID" sz="1800" i="1">
                              <a:latin typeface="Cambria Math"/>
                            </a:rPr>
                            <m:t>𝑝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id-ID" sz="18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id-ID" sz="1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id-ID" sz="1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id-ID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id-ID" sz="1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id-ID" sz="1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id-ID" sz="1800" i="1">
                          <a:latin typeface="Cambria Math"/>
                        </a:rPr>
                        <m:t>&lt;</m:t>
                      </m:r>
                      <m:r>
                        <a:rPr lang="id-ID" sz="1800">
                          <a:latin typeface="Cambria Math"/>
                        </a:rPr>
                        <m:t>µ</m:t>
                      </m:r>
                      <m:r>
                        <a:rPr lang="id-ID" sz="1800" baseline="-25000">
                          <a:latin typeface="Cambria Math"/>
                        </a:rPr>
                        <m:t>1</m:t>
                      </m:r>
                      <m:r>
                        <a:rPr lang="id-ID" sz="1800" i="1">
                          <a:latin typeface="Cambria Math"/>
                        </a:rPr>
                        <m:t>−</m:t>
                      </m:r>
                      <m:r>
                        <a:rPr lang="id-ID" sz="1800">
                          <a:latin typeface="Cambria Math"/>
                        </a:rPr>
                        <m:t> µ</m:t>
                      </m:r>
                      <m:r>
                        <a:rPr lang="id-ID" sz="1800" baseline="-2500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id-ID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1800" i="1">
                              <a:latin typeface="Cambria Math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id-ID" sz="1800" dirty="0">
                              <a:latin typeface="Adobe Garamond Pro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1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id-ID" sz="180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id-ID" sz="18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id-ID" sz="18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id-ID" sz="1800" i="1">
                              <a:latin typeface="Cambria Math"/>
                            </a:rPr>
                            <m:t>)+</m:t>
                          </m:r>
                          <m:sSub>
                            <m:sSub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id-ID" sz="1800" i="1">
                                      <a:latin typeface="Cambria Math"/>
                                      <a:ea typeface="Cambria Math"/>
                                    </a:rPr>
                                    <m:t>∝</m:t>
                                  </m:r>
                                </m:num>
                                <m:den>
                                  <m:r>
                                    <a:rPr lang="id-ID" sz="1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sSub>
                            <m:sSubPr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id-ID" sz="18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id-ID" sz="18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id-ID" sz="1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id-ID" sz="18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id-ID" sz="1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id-ID" sz="18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id-ID" sz="1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id-ID" sz="18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id-ID" sz="1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id-ID" sz="18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e>
                        <m:sub/>
                      </m:sSub>
                    </m:oMath>
                  </m:oMathPara>
                </a14:m>
                <a:endParaRPr lang="id-ID" sz="1800" dirty="0">
                  <a:latin typeface="Adobe Garamond Pro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 err="1" smtClean="0">
                    <a:latin typeface="Adobe Garamond Pro" pitchFamily="18" charset="0"/>
                  </a:rPr>
                  <a:t>dengan</a:t>
                </a:r>
                <a:r>
                  <a:rPr lang="en-US" sz="2000" dirty="0" smtClean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derajat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bebas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untuk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:r>
                  <a:rPr lang="en-US" sz="2000" dirty="0" err="1">
                    <a:latin typeface="Adobe Garamond Pro" pitchFamily="18" charset="0"/>
                  </a:rPr>
                  <a:t>distribusi</a:t>
                </a:r>
                <a:r>
                  <a:rPr lang="en-US" sz="2000" dirty="0">
                    <a:latin typeface="Adobe Garamond Pro" pitchFamily="18" charset="0"/>
                  </a:rPr>
                  <a:t> t </a:t>
                </a:r>
                <a:r>
                  <a:rPr lang="en-US" sz="2000" dirty="0" err="1">
                    <a:latin typeface="Adobe Garamond Pro" pitchFamily="18" charset="0"/>
                  </a:rPr>
                  <a:t>adalah</a:t>
                </a:r>
                <a:r>
                  <a:rPr lang="en-US" sz="2000" dirty="0">
                    <a:latin typeface="Adobe Garamond Pro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d-ID" sz="2000" b="0" i="0" smtClean="0">
                        <a:latin typeface="Cambria Math"/>
                      </a:rPr>
                      <m:t> </m:t>
                    </m:r>
                    <m:r>
                      <a:rPr lang="id-ID" sz="2000" i="1">
                        <a:latin typeface="Cambria Math"/>
                      </a:rPr>
                      <m:t>𝑣</m:t>
                    </m:r>
                    <m:r>
                      <a:rPr lang="id-ID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d-ID" sz="2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id-ID" sz="2000" i="1">
                                <a:latin typeface="Cambria Math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id-ID" sz="20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id-ID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id-ID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id-ID" sz="2000" i="1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id-ID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a:rPr lang="id-ID" sz="2000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id-ID" sz="20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d-ID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d-ID" sz="20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id-ID" sz="20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  <m:r>
                          <a:rPr lang="id-ID" sz="2000" i="1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id-ID" sz="2000" i="1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f>
                                      <m:fPr>
                                        <m:ctrlPr>
                                          <a:rPr lang="id-ID" sz="20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a:rPr lang="id-ID" sz="2000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e>
                                          <m:sub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id-ID" sz="20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id-ID" sz="20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ctrlPr>
                                      <a:rPr lang="id-ID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d-ID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d-ID" sz="2000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id-ID" sz="20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id-ID" sz="2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id-ID" sz="2000" dirty="0">
                  <a:latin typeface="Adobe Garamond Pro" pitchFamily="18" charset="0"/>
                </a:endParaRPr>
              </a:p>
              <a:p>
                <a:pPr marL="0" indent="0">
                  <a:buNone/>
                </a:pPr>
                <a:endParaRPr lang="id-ID" sz="2000" dirty="0">
                  <a:latin typeface="Adobe Garamond Pro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id-ID" sz="2000" dirty="0">
                  <a:latin typeface="Adobe Garamond Pro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9512" y="116632"/>
                <a:ext cx="8784976" cy="6624736"/>
              </a:xfrm>
              <a:blipFill rotWithShape="1">
                <a:blip r:embed="rId2"/>
                <a:stretch>
                  <a:fillRect l="-693" r="-69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814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9512" y="188640"/>
                <a:ext cx="8784976" cy="619268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Contoh soal: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Suatu sampel random yang terdiri dari 100 keluarga di kota A menunjukkan rata-rata pendapatan keluarga Rp. 15.900,- dengan standar deviasi Rp. 190,- sedang sampel random lain yang terdiri dari 120 keluarga di kota B menunjukkan rata-rata pendapatan keluarga Rp. 15.700,- dengan standar deviasi Rp. 165,-. Hitunglah confidence interval 95% untuk perbedaan rata-rata pendapatan keluarga dri semua keluarga yang berada di kedua kota itu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Jawab:</a:t>
                </a:r>
              </a:p>
              <a:p>
                <a:pPr marL="0" indent="0">
                  <a:lnSpc>
                    <a:spcPct val="120000"/>
                  </a:lnSpc>
                  <a:buNone/>
                  <a:tabLst>
                    <a:tab pos="2870200" algn="l"/>
                  </a:tabLst>
                </a:pP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Sampel kota A	Sampel kota B</a:t>
                </a:r>
              </a:p>
              <a:p>
                <a:pPr marL="0" indent="0">
                  <a:lnSpc>
                    <a:spcPct val="120000"/>
                  </a:lnSpc>
                  <a:buNone/>
                  <a:tabLst>
                    <a:tab pos="2870200" algn="l"/>
                  </a:tabLst>
                </a:pP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n</a:t>
                </a:r>
                <a:r>
                  <a:rPr lang="id-ID" baseline="-25000" dirty="0">
                    <a:solidFill>
                      <a:schemeClr val="tx1"/>
                    </a:solidFill>
                    <a:latin typeface="Adobe Garamond Pro" pitchFamily="18" charset="0"/>
                  </a:rPr>
                  <a:t>1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= 100	n</a:t>
                </a:r>
                <a:r>
                  <a:rPr lang="id-ID" baseline="-25000" dirty="0">
                    <a:solidFill>
                      <a:schemeClr val="tx1"/>
                    </a:solidFill>
                    <a:latin typeface="Adobe Garamond Pro" pitchFamily="18" charset="0"/>
                  </a:rPr>
                  <a:t>2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= 120</a:t>
                </a:r>
              </a:p>
              <a:p>
                <a:pPr marL="0" indent="0">
                  <a:lnSpc>
                    <a:spcPct val="120000"/>
                  </a:lnSpc>
                  <a:buNone/>
                  <a:tabLst>
                    <a:tab pos="28702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d-ID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= 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Rp. 15.900,-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= 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Rp. 15.700,-</a:t>
                </a:r>
              </a:p>
              <a:p>
                <a:pPr marL="0" indent="0">
                  <a:lnSpc>
                    <a:spcPct val="120000"/>
                  </a:lnSpc>
                  <a:buNone/>
                  <a:tabLst>
                    <a:tab pos="2870200" algn="l"/>
                  </a:tabLst>
                </a:pP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S</a:t>
                </a:r>
                <a:r>
                  <a:rPr lang="id-ID" baseline="-25000" dirty="0">
                    <a:solidFill>
                      <a:schemeClr val="tx1"/>
                    </a:solidFill>
                    <a:latin typeface="Adobe Garamond Pro" pitchFamily="18" charset="0"/>
                  </a:rPr>
                  <a:t>1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= Rp. 190,-	S</a:t>
                </a:r>
                <a:r>
                  <a:rPr lang="id-ID" baseline="-25000" dirty="0">
                    <a:solidFill>
                      <a:schemeClr val="tx1"/>
                    </a:solidFill>
                    <a:latin typeface="Adobe Garamond Pro" pitchFamily="18" charset="0"/>
                  </a:rPr>
                  <a:t>2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= Rp. 190</a:t>
                </a:r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,-</a:t>
                </a:r>
              </a:p>
              <a:p>
                <a:pPr marL="0" indent="0">
                  <a:lnSpc>
                    <a:spcPct val="120000"/>
                  </a:lnSpc>
                  <a:buNone/>
                  <a:tabLst>
                    <a:tab pos="2870200" algn="l"/>
                  </a:tabLst>
                </a:pPr>
                <a:endParaRPr lang="id-ID" dirty="0" smtClean="0">
                  <a:solidFill>
                    <a:schemeClr val="tx1"/>
                  </a:solidFill>
                  <a:latin typeface="Adobe Garamond Pro" pitchFamily="18" charset="0"/>
                </a:endParaRPr>
              </a:p>
              <a:p>
                <a:pPr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) </a:t>
                </a:r>
                <a:r>
                  <a:rPr lang="id-ID" dirty="0">
                    <a:solidFill>
                      <a:schemeClr val="tx1"/>
                    </a:solidFill>
                    <a:latin typeface="Adobe Garamond Pro" pitchFamily="18" charset="0"/>
                  </a:rPr>
                  <a:t>= </a:t>
                </a:r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15.900-15.700 = 200</a:t>
                </a:r>
              </a:p>
              <a:p>
                <a:pPr>
                  <a:lnSpc>
                    <a:spcPct val="120000"/>
                  </a:lnSpc>
                  <a:buFont typeface="Wingdings" pitchFamily="2" charset="2"/>
                  <a:buChar char="Ø"/>
                </a:pPr>
                <a:r>
                  <a:rPr lang="id-ID" sz="2800" dirty="0" smtClean="0">
                    <a:latin typeface="Adobe Garamond Pro" pitchFamily="18" charset="0"/>
                  </a:rPr>
                  <a:t>TK</a:t>
                </a:r>
                <a:r>
                  <a:rPr lang="id-ID" sz="2800" dirty="0">
                    <a:latin typeface="Adobe Garamond Pro" pitchFamily="18" charset="0"/>
                  </a:rPr>
                  <a:t>	= 95% </a:t>
                </a:r>
              </a:p>
              <a:p>
                <a:pPr marL="273050" indent="1588" algn="just">
                  <a:buNone/>
                </a:pPr>
                <a:r>
                  <a:rPr lang="id-ID" sz="2800" dirty="0">
                    <a:latin typeface="Adobe Garamond Pro" pitchFamily="18" charset="0"/>
                  </a:rPr>
                  <a:t>1-</a:t>
                </a:r>
                <a:r>
                  <a:rPr lang="el-GR" sz="2800" dirty="0">
                    <a:latin typeface="Times New Roman"/>
                    <a:cs typeface="Times New Roman"/>
                  </a:rPr>
                  <a:t>α</a:t>
                </a:r>
                <a:r>
                  <a:rPr lang="id-ID" sz="2800" dirty="0">
                    <a:latin typeface="Adobe Garamond Pro" pitchFamily="18" charset="0"/>
                  </a:rPr>
                  <a:t>	= 95%</a:t>
                </a:r>
              </a:p>
              <a:p>
                <a:pPr marL="269875" indent="0" algn="just">
                  <a:buNone/>
                </a:pPr>
                <a:r>
                  <a:rPr lang="el-GR" sz="2800" dirty="0">
                    <a:latin typeface="Times New Roman"/>
                    <a:cs typeface="Times New Roman"/>
                  </a:rPr>
                  <a:t>α </a:t>
                </a:r>
                <a:r>
                  <a:rPr lang="id-ID" sz="2800" dirty="0">
                    <a:latin typeface="Adobe Garamond Pro" pitchFamily="18" charset="0"/>
                  </a:rPr>
                  <a:t>	= 5%, 	</a:t>
                </a:r>
              </a:p>
              <a:p>
                <a:pPr marL="269875" indent="0" algn="just">
                  <a:buNone/>
                </a:pPr>
                <a:r>
                  <a:rPr lang="el-GR" sz="2800" dirty="0">
                    <a:latin typeface="Times New Roman"/>
                    <a:cs typeface="Times New Roman"/>
                  </a:rPr>
                  <a:t>α </a:t>
                </a:r>
                <a:r>
                  <a:rPr lang="id-ID" sz="2800" dirty="0">
                    <a:latin typeface="Adobe Garamond Pro" pitchFamily="18" charset="0"/>
                  </a:rPr>
                  <a:t>/2	= </a:t>
                </a:r>
                <a:r>
                  <a:rPr lang="id-ID" sz="2800" dirty="0" smtClean="0">
                    <a:latin typeface="Adobe Garamond Pro" pitchFamily="18" charset="0"/>
                  </a:rPr>
                  <a:t>2.5%  </a:t>
                </a:r>
                <a:r>
                  <a:rPr lang="id-ID" sz="2800" dirty="0" smtClean="0">
                    <a:latin typeface="Adobe Garamond Pro" pitchFamily="18" charset="0"/>
                    <a:sym typeface="Wingdings" pitchFamily="2" charset="2"/>
                  </a:rPr>
                  <a:t>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id-ID" sz="3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id-ID" sz="3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id-ID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𝛼</m:t>
                            </m:r>
                          </m:num>
                          <m:den>
                            <m:r>
                              <a:rPr lang="id-ID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id-ID" dirty="0" smtClean="0">
                    <a:solidFill>
                      <a:schemeClr val="tx1"/>
                    </a:solidFill>
                    <a:latin typeface="Adobe Garamond Pro" pitchFamily="18" charset="0"/>
                  </a:rPr>
                  <a:t>= 1,96</a:t>
                </a:r>
                <a:endParaRPr lang="id-ID" dirty="0">
                  <a:solidFill>
                    <a:schemeClr val="tx1"/>
                  </a:solidFill>
                  <a:latin typeface="Adobe Garamond Pro" pitchFamily="18" charset="0"/>
                </a:endParaRPr>
              </a:p>
              <a:p>
                <a:pPr marL="0" indent="3048000">
                  <a:lnSpc>
                    <a:spcPct val="120000"/>
                  </a:lnSpc>
                  <a:buNone/>
                  <a:tabLst>
                    <a:tab pos="1435100" algn="l"/>
                    <a:tab pos="1790700" algn="l"/>
                    <a:tab pos="2870200" algn="l"/>
                  </a:tabLst>
                </a:pPr>
                <a:endParaRPr lang="id-ID" dirty="0" smtClean="0">
                  <a:solidFill>
                    <a:schemeClr val="tx1"/>
                  </a:solidFill>
                  <a:latin typeface="Adobe Garamond Pro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9512" y="188640"/>
                <a:ext cx="8784976" cy="6192688"/>
              </a:xfrm>
              <a:blipFill rotWithShape="1">
                <a:blip r:embed="rId2"/>
                <a:stretch>
                  <a:fillRect l="-624" t="-591" r="-62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925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1196752"/>
                <a:ext cx="8503920" cy="475828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id-ID" sz="2000" dirty="0" smtClean="0">
                    <a:sym typeface="Wingdings" pitchFamily="2" charset="2"/>
                  </a:rPr>
                  <a:t> </a:t>
                </a:r>
                <a:r>
                  <a:rPr lang="id-ID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sz="20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sz="2000" i="1">
                        <a:latin typeface="Cambria Math"/>
                      </a:rPr>
                      <m:t>)−</m:t>
                    </m:r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000" i="1">
                            <a:latin typeface="Cambria Math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id-ID" sz="2000">
                                <a:latin typeface="Cambria Math"/>
                              </a:rPr>
                              <m:t>α</m:t>
                            </m:r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ad>
                      <m:radPr>
                        <m:degHide m:val="on"/>
                        <m:ctrlPr>
                          <a:rPr lang="id-ID" sz="2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id-ID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id-ID" sz="2000" i="1">
                        <a:latin typeface="Cambria Math"/>
                      </a:rPr>
                      <m:t>&lt;</m:t>
                    </m:r>
                    <m:r>
                      <a:rPr lang="id-ID" sz="2000">
                        <a:latin typeface="Cambria Math"/>
                      </a:rPr>
                      <m:t>µ</m:t>
                    </m:r>
                    <m:r>
                      <a:rPr lang="id-ID" sz="2000" baseline="-25000">
                        <a:latin typeface="Cambria Math"/>
                      </a:rPr>
                      <m:t>1</m:t>
                    </m:r>
                    <m:r>
                      <a:rPr lang="id-ID" sz="2000" i="1">
                        <a:latin typeface="Cambria Math"/>
                      </a:rPr>
                      <m:t>−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000" dirty="0"/>
                  <a:t>&lt;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id-ID" sz="20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id-ID" sz="20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id-ID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id-ID" sz="2000" i="1">
                        <a:latin typeface="Cambria Math"/>
                      </a:rPr>
                      <m:t>)</m:t>
                    </m:r>
                  </m:oMath>
                </a14:m>
                <a:r>
                  <a:rPr lang="id-ID" sz="20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id-ID" sz="2000" i="1">
                            <a:latin typeface="Cambria Math"/>
                          </a:rPr>
                          <m:t>𝑍</m:t>
                        </m:r>
                      </m:e>
                      <m:sub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id-ID" sz="2000">
                                <a:latin typeface="Cambria Math"/>
                              </a:rPr>
                              <m:t>α</m:t>
                            </m:r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ad>
                      <m:radPr>
                        <m:degHide m:val="on"/>
                        <m:ctrlPr>
                          <a:rPr lang="id-ID" sz="2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id-ID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id-ID" sz="2000" dirty="0" smtClean="0"/>
              </a:p>
              <a:p>
                <a:pPr marL="0" indent="0">
                  <a:buNone/>
                </a:pPr>
                <a:r>
                  <a:rPr lang="id-ID" sz="2000" dirty="0" smtClean="0">
                    <a:sym typeface="Wingdings" pitchFamily="2" charset="2"/>
                  </a:rPr>
                  <a:t> </a:t>
                </a:r>
                <a:r>
                  <a:rPr lang="id-ID" sz="2000" dirty="0" smtClean="0"/>
                  <a:t>200 </a:t>
                </a:r>
                <a:r>
                  <a:rPr lang="id-ID" sz="2000" dirty="0"/>
                  <a:t>- </a:t>
                </a:r>
                <a:r>
                  <a:rPr lang="id-ID" sz="2000" dirty="0" smtClean="0"/>
                  <a:t>1,9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d-ID" sz="2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190</m:t>
                                </m:r>
                              </m:e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100</m:t>
                            </m:r>
                          </m:den>
                        </m:f>
                        <m:r>
                          <a:rPr lang="id-ID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165</m:t>
                                </m:r>
                              </m:e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12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id-ID" sz="2000" dirty="0">
                            <a:latin typeface="Adobe Garamond Pro" pitchFamily="18" charset="0"/>
                          </a:rPr>
                          <m:t> </m:t>
                        </m:r>
                      </m:e>
                    </m:rad>
                    <m:r>
                      <a:rPr lang="id-ID" sz="2000" b="0" i="0" smtClean="0">
                        <a:latin typeface="Cambria Math"/>
                      </a:rPr>
                      <m:t>&lt;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1</m:t>
                    </m:r>
                    <m:r>
                      <a:rPr lang="id-ID" sz="2000" i="1">
                        <a:latin typeface="Cambria Math"/>
                      </a:rPr>
                      <m:t>−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000" baseline="-25000" dirty="0"/>
                  <a:t> </a:t>
                </a:r>
                <a:r>
                  <a:rPr lang="id-ID" sz="2000" dirty="0"/>
                  <a:t>&lt; 200 + </a:t>
                </a:r>
                <a:r>
                  <a:rPr lang="id-ID" sz="2000" dirty="0" smtClean="0"/>
                  <a:t>1,96</a:t>
                </a:r>
                <a:r>
                  <a:rPr lang="id-ID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d-ID" sz="2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190</m:t>
                                </m:r>
                              </m:e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100</m:t>
                            </m:r>
                          </m:den>
                        </m:f>
                        <m:r>
                          <a:rPr lang="id-ID" sz="2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id-ID" sz="20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d-ID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id-ID" sz="2000" i="1">
                                    <a:latin typeface="Cambria Math"/>
                                  </a:rPr>
                                  <m:t>165</m:t>
                                </m:r>
                              </m:e>
                              <m:sup>
                                <m:r>
                                  <a:rPr lang="id-ID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id-ID" sz="2000" i="1">
                                <a:latin typeface="Cambria Math"/>
                              </a:rPr>
                              <m:t>12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id-ID" sz="2000" dirty="0">
                            <a:latin typeface="Adobe Garamond Pro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lang="id-ID" sz="2000" dirty="0" smtClean="0"/>
              </a:p>
              <a:p>
                <a:pPr marL="0" indent="0">
                  <a:buNone/>
                </a:pPr>
                <a:r>
                  <a:rPr lang="id-ID" sz="2000" dirty="0" smtClean="0">
                    <a:sym typeface="Wingdings" pitchFamily="2" charset="2"/>
                  </a:rPr>
                  <a:t> </a:t>
                </a:r>
                <a:r>
                  <a:rPr lang="id-ID" sz="2000" dirty="0" smtClean="0"/>
                  <a:t>200 </a:t>
                </a:r>
                <a:r>
                  <a:rPr lang="id-ID" sz="2000" dirty="0"/>
                  <a:t>- 1,96(24,25) &lt;</a:t>
                </a:r>
                <a14:m>
                  <m:oMath xmlns:m="http://schemas.openxmlformats.org/officeDocument/2006/math"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1</m:t>
                    </m:r>
                    <m:r>
                      <a:rPr lang="id-ID" sz="2000" i="1">
                        <a:latin typeface="Cambria Math"/>
                      </a:rPr>
                      <m:t>−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000" baseline="-25000" dirty="0"/>
                  <a:t> </a:t>
                </a:r>
                <a:r>
                  <a:rPr lang="id-ID" sz="2000" dirty="0"/>
                  <a:t>&lt; 200 + 1,96(24,25)</a:t>
                </a:r>
              </a:p>
              <a:p>
                <a:pPr marL="0" indent="0">
                  <a:buNone/>
                </a:pPr>
                <a:r>
                  <a:rPr lang="id-ID" sz="2000" dirty="0" smtClean="0">
                    <a:sym typeface="Wingdings" pitchFamily="2" charset="2"/>
                  </a:rPr>
                  <a:t> </a:t>
                </a:r>
                <a:r>
                  <a:rPr lang="id-ID" sz="2000" dirty="0" smtClean="0"/>
                  <a:t>200 </a:t>
                </a:r>
                <a:r>
                  <a:rPr lang="id-ID" sz="2000" dirty="0"/>
                  <a:t>- 47,53 &lt;</a:t>
                </a:r>
                <a14:m>
                  <m:oMath xmlns:m="http://schemas.openxmlformats.org/officeDocument/2006/math"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1</m:t>
                    </m:r>
                    <m:r>
                      <a:rPr lang="id-ID" sz="2000" i="1">
                        <a:latin typeface="Cambria Math"/>
                      </a:rPr>
                      <m:t>−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000" dirty="0"/>
                  <a:t>&lt; 200 + 47,53</a:t>
                </a:r>
              </a:p>
              <a:p>
                <a:pPr marL="0" indent="0">
                  <a:buNone/>
                </a:pPr>
                <a:r>
                  <a:rPr lang="id-ID" sz="2000" dirty="0" smtClean="0">
                    <a:sym typeface="Wingdings" pitchFamily="2" charset="2"/>
                  </a:rPr>
                  <a:t> </a:t>
                </a:r>
                <a:r>
                  <a:rPr lang="id-ID" sz="2000" dirty="0" smtClean="0"/>
                  <a:t>152,47 </a:t>
                </a:r>
                <a:r>
                  <a:rPr lang="id-ID" sz="2000" dirty="0"/>
                  <a:t>&lt; </a:t>
                </a:r>
                <a14:m>
                  <m:oMath xmlns:m="http://schemas.openxmlformats.org/officeDocument/2006/math">
                    <m:r>
                      <a:rPr lang="id-ID" sz="2000">
                        <a:latin typeface="Cambria Math"/>
                      </a:rPr>
                      <m:t>µ</m:t>
                    </m:r>
                    <m:r>
                      <a:rPr lang="id-ID" sz="2000" baseline="-25000">
                        <a:latin typeface="Cambria Math"/>
                      </a:rPr>
                      <m:t>1</m:t>
                    </m:r>
                    <m:r>
                      <a:rPr lang="id-ID" sz="2000" i="1">
                        <a:latin typeface="Cambria Math"/>
                      </a:rPr>
                      <m:t>−</m:t>
                    </m:r>
                    <m:r>
                      <a:rPr lang="id-ID" sz="2000">
                        <a:latin typeface="Cambria Math"/>
                      </a:rPr>
                      <m:t> µ</m:t>
                    </m:r>
                    <m:r>
                      <a:rPr lang="id-ID" sz="2000" baseline="-25000">
                        <a:latin typeface="Cambria Math"/>
                      </a:rPr>
                      <m:t>2</m:t>
                    </m:r>
                  </m:oMath>
                </a14:m>
                <a:r>
                  <a:rPr lang="id-ID" sz="2000" dirty="0"/>
                  <a:t> &lt; 247,53</a:t>
                </a:r>
              </a:p>
              <a:p>
                <a:pPr marL="0" indent="0">
                  <a:buNone/>
                </a:pPr>
                <a:endParaRPr lang="id-ID" sz="2000" dirty="0" smtClean="0"/>
              </a:p>
              <a:p>
                <a:pPr marL="0" indent="0" algn="just">
                  <a:buNone/>
                  <a:tabLst>
                    <a:tab pos="533400" algn="l"/>
                  </a:tabLst>
                </a:pPr>
                <a:r>
                  <a:rPr lang="id-ID" sz="2000" dirty="0" smtClean="0"/>
                  <a:t>	Jadi </a:t>
                </a:r>
                <a:r>
                  <a:rPr lang="id-ID" sz="2000" dirty="0"/>
                  <a:t>perbedaan rata-rata pendapatan keluarga dri semua keluarga yang berada di kedua kota itu adalah berkisar antara Rp. 152,47,- hingga Rp. 247,53,-</a:t>
                </a:r>
              </a:p>
              <a:p>
                <a:pPr marL="0" indent="0">
                  <a:buNone/>
                </a:pPr>
                <a:endParaRPr lang="id-ID" sz="2000" dirty="0"/>
              </a:p>
              <a:p>
                <a:pPr marL="0" indent="0">
                  <a:buNone/>
                </a:pPr>
                <a:endParaRPr lang="id-ID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1196752"/>
                <a:ext cx="8503920" cy="4758280"/>
              </a:xfrm>
              <a:blipFill rotWithShape="1">
                <a:blip r:embed="rId2"/>
                <a:stretch>
                  <a:fillRect l="-717" r="-789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865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85786" y="274638"/>
            <a:ext cx="8147902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1" i="0" u="none" strike="noStrike" kern="1200" cap="none" spc="0" normalizeH="0" baseline="0" noProof="0" dirty="0" smtClean="0">
                <a:ln>
                  <a:noFill/>
                </a:ln>
                <a:blipFill>
                  <a:blip r:embed="rId3"/>
                  <a:stretch>
                    <a:fillRect/>
                  </a:stretch>
                </a:blip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Broadway" pitchFamily="82" charset="0"/>
                <a:ea typeface="+mj-ea"/>
                <a:cs typeface="+mj-cs"/>
              </a:rPr>
              <a:t>VARIANSI</a:t>
            </a:r>
            <a:endParaRPr kumimoji="0" lang="id-ID" sz="3600" b="1" i="0" u="none" strike="noStrike" kern="1200" cap="none" spc="0" normalizeH="0" baseline="0" noProof="0" dirty="0">
              <a:ln>
                <a:noFill/>
              </a:ln>
              <a:blipFill>
                <a:blip r:embed="rId3"/>
                <a:stretch>
                  <a:fillRect/>
                </a:stretch>
              </a:blip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Broadway" pitchFamily="82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5720" y="1500174"/>
                <a:ext cx="8215370" cy="5309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Bil</a:t>
                </a:r>
                <a:r>
                  <a:rPr lang="id-ID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d-ID" sz="280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</m:ctrlPr>
                      </m:sSupPr>
                      <m:e>
                        <m:r>
                          <a:rPr lang="id-ID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  <m:t>𝑠</m:t>
                        </m:r>
                      </m:e>
                      <m:sup>
                        <m:r>
                          <a:rPr lang="id-ID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  <m:t>2</m:t>
                        </m:r>
                      </m:sup>
                    </m:sSup>
                  </m:oMath>
                </a14:m>
                <a:r>
                  <a:rPr lang="id-ID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adalah penduga titik bagi varians sampel acak berukuran n yang diambil dari suatu populasi normal dengan varians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  <a:sym typeface="Symbol"/>
                  </a:rPr>
                  <a:t></a:t>
                </a:r>
                <a:r>
                  <a:rPr lang="pt-BR" sz="2800" baseline="300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2</a:t>
                </a:r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, maka</a:t>
                </a:r>
                <a:r>
                  <a:rPr lang="pt-BR" sz="2800" baseline="300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selang kepercayaan 100(1-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  <a:sym typeface="Symbol"/>
                  </a:rPr>
                  <a:t></a:t>
                </a:r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)% bagi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  <a:sym typeface="Symbol"/>
                  </a:rPr>
                  <a:t></a:t>
                </a:r>
                <a:r>
                  <a:rPr lang="pt-BR" sz="2800" baseline="300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2</a:t>
                </a:r>
                <a:r>
                  <a:rPr lang="pt-BR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adalah</a:t>
                </a:r>
                <a:endParaRPr lang="id-ID" sz="28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endParaRPr lang="id-ID" sz="28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endParaRPr lang="id-ID" sz="40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endParaRPr lang="id-ID" sz="28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endParaRPr lang="id-ID" sz="28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dengan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</m:ctrlPr>
                      </m:sSubSupPr>
                      <m:e>
                        <m:r>
                          <a:rPr lang="id-ID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  <m:t>𝑥</m:t>
                        </m:r>
                      </m:e>
                      <m:sub>
                        <m:d>
                          <m:dPr>
                            <m:ctrlPr>
                              <a:rPr lang="id-ID" sz="2800" b="0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  <a:cs typeface="Aharoni" pitchFamily="2" charset="-79"/>
                              </a:rPr>
                            </m:ctrlPr>
                          </m:dPr>
                          <m:e>
                            <m:r>
                              <a:rPr lang="id-ID" sz="2800" b="0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  <a:cs typeface="Aharoni" pitchFamily="2" charset="-79"/>
                              </a:rPr>
                              <m:t>𝑛</m:t>
                            </m:r>
                            <m:r>
                              <a:rPr lang="id-ID" sz="2800" b="0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  <a:cs typeface="Aharoni" pitchFamily="2" charset="-79"/>
                              </a:rPr>
                              <m:t>−1, </m:t>
                            </m:r>
                            <m:f>
                              <m:fPr>
                                <m:ctrlPr>
                                  <a:rPr lang="id-ID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fPr>
                              <m:num>
                                <m:r>
                                  <a:rPr lang="id-ID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/>
                                    <a:ea typeface="Cambria Math"/>
                                    <a:cs typeface="Aharoni" pitchFamily="2" charset="-79"/>
                                  </a:rPr>
                                  <m:t>∝</m:t>
                                </m:r>
                              </m:num>
                              <m:den>
                                <m:r>
                                  <a:rPr lang="id-ID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  <m:sup>
                        <m:r>
                          <a:rPr lang="id-ID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cs typeface="Aharoni" pitchFamily="2" charset="-79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id-ID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adalah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nilai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dengan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derajad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bebas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i="1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v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= n-1 yang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luas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daerah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di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sebelah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kanannya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</a:t>
                </a:r>
                <a:r>
                  <a:rPr lang="en-US" sz="2800" dirty="0" err="1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sebesar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Adobe Garamond Pro Bold" pitchFamily="18" charset="0"/>
                    <a:cs typeface="Aharoni" pitchFamily="2" charset="-79"/>
                  </a:rPr>
                  <a:t> .</a:t>
                </a:r>
                <a:endParaRPr lang="id-ID" sz="2800" dirty="0" smtClean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  <a:p>
                <a:pPr algn="just"/>
                <a:endParaRPr lang="id-ID" sz="2800" dirty="0">
                  <a:solidFill>
                    <a:schemeClr val="accent3">
                      <a:lumMod val="50000"/>
                    </a:schemeClr>
                  </a:solidFill>
                  <a:latin typeface="Adobe Garamond Pro Bold" pitchFamily="18" charset="0"/>
                  <a:cs typeface="Aharoni" pitchFamily="2" charset="-79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20" y="1500174"/>
                <a:ext cx="8215370" cy="5309274"/>
              </a:xfrm>
              <a:prstGeom prst="rect">
                <a:avLst/>
              </a:prstGeom>
              <a:blipFill rotWithShape="1">
                <a:blip r:embed="rId4"/>
                <a:stretch>
                  <a:fillRect l="-1558" t="-1033" r="-148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71670" y="3714752"/>
          <a:ext cx="41005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676160" imgH="469800" progId="">
                  <p:embed/>
                </p:oleObj>
              </mc:Choice>
              <mc:Fallback>
                <p:oleObj name="Equation" r:id="rId5" imgW="1676160" imgH="469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714752"/>
                        <a:ext cx="4100513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301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784976" cy="626469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d-ID" sz="2400" dirty="0" smtClean="0">
                <a:latin typeface="Adobe Garamond Pro" pitchFamily="18" charset="0"/>
              </a:rPr>
              <a:t>Contoh soal</a:t>
            </a:r>
          </a:p>
          <a:p>
            <a:pPr marL="0" indent="0" algn="just">
              <a:buNone/>
            </a:pPr>
            <a:r>
              <a:rPr lang="id-ID" sz="2400" dirty="0">
                <a:latin typeface="Adobe Garamond Pro" pitchFamily="18" charset="0"/>
              </a:rPr>
              <a:t>	</a:t>
            </a:r>
            <a:r>
              <a:rPr lang="en-US" sz="2400" dirty="0" err="1" smtClean="0">
                <a:latin typeface="Adobe Garamond Pro" pitchFamily="18" charset="0"/>
              </a:rPr>
              <a:t>Suatu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mesi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pengisi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gandum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ke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dalam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kemasa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dirancang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untuk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bekerja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mengisi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gandum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ke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dalam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kotak</a:t>
            </a:r>
            <a:r>
              <a:rPr lang="en-US" sz="2400" dirty="0" smtClean="0">
                <a:latin typeface="Adobe Garamond Pro" pitchFamily="18" charset="0"/>
              </a:rPr>
              <a:t> rata-rata </a:t>
            </a:r>
            <a:r>
              <a:rPr lang="en-US" sz="2400" dirty="0" err="1" smtClean="0">
                <a:latin typeface="Adobe Garamond Pro" pitchFamily="18" charset="0"/>
              </a:rPr>
              <a:t>sebanyak</a:t>
            </a:r>
            <a:r>
              <a:rPr lang="en-US" sz="2400" dirty="0" smtClean="0">
                <a:latin typeface="Adobe Garamond Pro" pitchFamily="18" charset="0"/>
              </a:rPr>
              <a:t> 25 kg. </a:t>
            </a:r>
            <a:r>
              <a:rPr lang="en-US" sz="2400" dirty="0" err="1" smtClean="0">
                <a:latin typeface="Adobe Garamond Pro" pitchFamily="18" charset="0"/>
              </a:rPr>
              <a:t>Suatu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pemeriksaa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terhadap</a:t>
            </a:r>
            <a:r>
              <a:rPr lang="en-US" sz="2400" dirty="0" smtClean="0">
                <a:latin typeface="Adobe Garamond Pro" pitchFamily="18" charset="0"/>
              </a:rPr>
              <a:t> 15 </a:t>
            </a:r>
            <a:r>
              <a:rPr lang="en-US" sz="2400" dirty="0" err="1" smtClean="0">
                <a:latin typeface="Adobe Garamond Pro" pitchFamily="18" charset="0"/>
              </a:rPr>
              <a:t>kotak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menunjukka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bahwa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deviasi</a:t>
            </a:r>
            <a:r>
              <a:rPr lang="en-US" sz="2400" dirty="0" smtClean="0">
                <a:latin typeface="Adobe Garamond Pro" pitchFamily="18" charset="0"/>
              </a:rPr>
              <a:t> standard </a:t>
            </a:r>
            <a:r>
              <a:rPr lang="en-US" sz="2400" dirty="0" err="1" smtClean="0">
                <a:latin typeface="Adobe Garamond Pro" pitchFamily="18" charset="0"/>
              </a:rPr>
              <a:t>pengisia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gandum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itu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adalah</a:t>
            </a:r>
            <a:r>
              <a:rPr lang="en-US" sz="2400" dirty="0" smtClean="0">
                <a:latin typeface="Adobe Garamond Pro" pitchFamily="18" charset="0"/>
              </a:rPr>
              <a:t> 0,0894 kg. </a:t>
            </a:r>
            <a:r>
              <a:rPr lang="en-US" sz="2400" dirty="0" err="1" smtClean="0">
                <a:latin typeface="Adobe Garamond Pro" pitchFamily="18" charset="0"/>
              </a:rPr>
              <a:t>Estimasikan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deviasi</a:t>
            </a:r>
            <a:r>
              <a:rPr lang="en-US" sz="2400" dirty="0" smtClean="0">
                <a:latin typeface="Adobe Garamond Pro" pitchFamily="18" charset="0"/>
              </a:rPr>
              <a:t> standard </a:t>
            </a:r>
            <a:r>
              <a:rPr lang="en-US" sz="2400" dirty="0" err="1" smtClean="0">
                <a:latin typeface="Adobe Garamond Pro" pitchFamily="18" charset="0"/>
              </a:rPr>
              <a:t>populasi</a:t>
            </a:r>
            <a:r>
              <a:rPr lang="en-US" sz="2400" dirty="0" smtClean="0">
                <a:latin typeface="Adobe Garamond Pro" pitchFamily="18" charset="0"/>
              </a:rPr>
              <a:t> dg </a:t>
            </a:r>
            <a:r>
              <a:rPr lang="en-US" sz="2400" dirty="0" err="1" smtClean="0">
                <a:latin typeface="Adobe Garamond Pro" pitchFamily="18" charset="0"/>
              </a:rPr>
              <a:t>tingkat</a:t>
            </a:r>
            <a:r>
              <a:rPr lang="en-US" sz="2400" dirty="0" smtClean="0">
                <a:latin typeface="Adobe Garamond Pro" pitchFamily="18" charset="0"/>
              </a:rPr>
              <a:t> </a:t>
            </a:r>
            <a:r>
              <a:rPr lang="en-US" sz="2400" dirty="0" err="1" smtClean="0">
                <a:latin typeface="Adobe Garamond Pro" pitchFamily="18" charset="0"/>
              </a:rPr>
              <a:t>kepercayaan</a:t>
            </a:r>
            <a:r>
              <a:rPr lang="en-US" sz="2400" dirty="0" smtClean="0">
                <a:latin typeface="Adobe Garamond Pro" pitchFamily="18" charset="0"/>
              </a:rPr>
              <a:t> 95%!</a:t>
            </a:r>
            <a:r>
              <a:rPr lang="id-ID" sz="2400" dirty="0" smtClean="0">
                <a:latin typeface="Adobe Garamond Pro" pitchFamily="18" charset="0"/>
              </a:rPr>
              <a:t> </a:t>
            </a:r>
          </a:p>
          <a:p>
            <a:pPr algn="just">
              <a:buNone/>
            </a:pPr>
            <a:r>
              <a:rPr lang="id-ID" sz="2400" dirty="0" smtClean="0">
                <a:latin typeface="Adobe Garamond Pro" pitchFamily="18" charset="0"/>
              </a:rPr>
              <a:t>jawab:</a:t>
            </a:r>
          </a:p>
          <a:p>
            <a:pPr algn="just">
              <a:buNone/>
            </a:pPr>
            <a:r>
              <a:rPr lang="id-ID" sz="2400" dirty="0" smtClean="0">
                <a:latin typeface="Adobe Garamond Pro" pitchFamily="18" charset="0"/>
              </a:rPr>
              <a:t>S	= 0,0894 ; 	S</a:t>
            </a:r>
            <a:r>
              <a:rPr lang="id-ID" sz="2400" baseline="30000" dirty="0" smtClean="0">
                <a:latin typeface="Adobe Garamond Pro" pitchFamily="18" charset="0"/>
              </a:rPr>
              <a:t>2</a:t>
            </a:r>
            <a:r>
              <a:rPr lang="id-ID" sz="2400" dirty="0" smtClean="0">
                <a:latin typeface="Adobe Garamond Pro" pitchFamily="18" charset="0"/>
              </a:rPr>
              <a:t>= 0,008 ;    n	= 15 ;   n-1= 14 </a:t>
            </a:r>
          </a:p>
          <a:p>
            <a:pPr algn="just">
              <a:buNone/>
            </a:pPr>
            <a:r>
              <a:rPr lang="id-ID" sz="2400" dirty="0" smtClean="0">
                <a:latin typeface="Adobe Garamond Pro" pitchFamily="18" charset="0"/>
              </a:rPr>
              <a:t>TK	= 95% </a:t>
            </a:r>
          </a:p>
          <a:p>
            <a:pPr algn="just">
              <a:buNone/>
            </a:pPr>
            <a:r>
              <a:rPr lang="id-ID" sz="2400" dirty="0" smtClean="0">
                <a:latin typeface="Adobe Garamond Pro" pitchFamily="18" charset="0"/>
              </a:rPr>
              <a:t>1-</a:t>
            </a:r>
            <a:r>
              <a:rPr lang="el-GR" sz="2400" dirty="0" smtClean="0">
                <a:latin typeface="Times New Roman"/>
                <a:cs typeface="Times New Roman"/>
              </a:rPr>
              <a:t>α</a:t>
            </a:r>
            <a:r>
              <a:rPr lang="id-ID" sz="2400" dirty="0" smtClean="0">
                <a:latin typeface="Adobe Garamond Pro" pitchFamily="18" charset="0"/>
              </a:rPr>
              <a:t>	= 95% </a:t>
            </a:r>
            <a:r>
              <a:rPr lang="id-ID" sz="2400" dirty="0" smtClean="0">
                <a:latin typeface="Adobe Garamond Pro" pitchFamily="18" charset="0"/>
                <a:sym typeface="Wingdings" pitchFamily="2" charset="2"/>
              </a:rPr>
              <a:t> </a:t>
            </a:r>
            <a:r>
              <a:rPr lang="el-GR" sz="2400" dirty="0" smtClean="0">
                <a:latin typeface="Times New Roman"/>
                <a:cs typeface="Times New Roman"/>
              </a:rPr>
              <a:t>α </a:t>
            </a:r>
            <a:r>
              <a:rPr lang="id-ID" sz="2400" dirty="0" smtClean="0">
                <a:latin typeface="Adobe Garamond Pro" pitchFamily="18" charset="0"/>
              </a:rPr>
              <a:t>= 5% </a:t>
            </a:r>
            <a:r>
              <a:rPr lang="id-ID" sz="2400" dirty="0" smtClean="0">
                <a:latin typeface="Adobe Garamond Pro" pitchFamily="18" charset="0"/>
                <a:sym typeface="Wingdings" pitchFamily="2" charset="2"/>
              </a:rPr>
              <a:t> </a:t>
            </a:r>
            <a:r>
              <a:rPr lang="el-GR" sz="2400" dirty="0" smtClean="0">
                <a:latin typeface="Times New Roman"/>
                <a:cs typeface="Times New Roman"/>
              </a:rPr>
              <a:t>α </a:t>
            </a:r>
            <a:r>
              <a:rPr lang="id-ID" sz="2400" dirty="0" smtClean="0">
                <a:latin typeface="Adobe Garamond Pro" pitchFamily="18" charset="0"/>
              </a:rPr>
              <a:t>/2 = 2.5%</a:t>
            </a:r>
          </a:p>
          <a:p>
            <a:pPr algn="just">
              <a:buNone/>
            </a:pPr>
            <a:endParaRPr lang="id-ID" sz="2400" dirty="0" smtClean="0">
              <a:latin typeface="Adobe Garamond Pro" pitchFamily="18" charset="0"/>
            </a:endParaRPr>
          </a:p>
          <a:p>
            <a:pPr algn="just">
              <a:buNone/>
            </a:pPr>
            <a:r>
              <a:rPr lang="id-ID" sz="2400" dirty="0" smtClean="0">
                <a:latin typeface="Adobe Garamond Pro" pitchFamily="18" charset="0"/>
              </a:rPr>
              <a:t>				         </a:t>
            </a:r>
          </a:p>
          <a:p>
            <a:pPr algn="just">
              <a:buNone/>
            </a:pPr>
            <a:endParaRPr lang="id-ID" sz="2400" dirty="0">
              <a:latin typeface="Adobe Garamond Pro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90208860"/>
              </p:ext>
            </p:extLst>
          </p:nvPr>
        </p:nvGraphicFramePr>
        <p:xfrm>
          <a:off x="251520" y="5126331"/>
          <a:ext cx="3312368" cy="82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752600" imgH="444500" progId="Equation.3">
                  <p:embed/>
                </p:oleObj>
              </mc:Choice>
              <mc:Fallback>
                <p:oleObj name="Equation" r:id="rId3" imgW="1752600" imgH="4445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126331"/>
                        <a:ext cx="3312368" cy="8229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2412"/>
              </p:ext>
            </p:extLst>
          </p:nvPr>
        </p:nvGraphicFramePr>
        <p:xfrm>
          <a:off x="4067945" y="5009042"/>
          <a:ext cx="3528392" cy="79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752600" imgH="419100" progId="Equation.3">
                  <p:embed/>
                </p:oleObj>
              </mc:Choice>
              <mc:Fallback>
                <p:oleObj name="Equation" r:id="rId5" imgW="1752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5" y="5009042"/>
                        <a:ext cx="3528392" cy="7962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-Right Arrow 5"/>
          <p:cNvSpPr/>
          <p:nvPr/>
        </p:nvSpPr>
        <p:spPr>
          <a:xfrm>
            <a:off x="3707904" y="5373216"/>
            <a:ext cx="288032" cy="144016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59802"/>
              </p:ext>
            </p:extLst>
          </p:nvPr>
        </p:nvGraphicFramePr>
        <p:xfrm>
          <a:off x="4067944" y="5805264"/>
          <a:ext cx="2376264" cy="5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193800" imgH="279400" progId="Equation.3">
                  <p:embed/>
                </p:oleObj>
              </mc:Choice>
              <mc:Fallback>
                <p:oleObj name="Equation" r:id="rId7" imgW="11938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805264"/>
                        <a:ext cx="2376264" cy="5594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-Right Arrow 7"/>
          <p:cNvSpPr/>
          <p:nvPr/>
        </p:nvSpPr>
        <p:spPr>
          <a:xfrm>
            <a:off x="3707904" y="6021288"/>
            <a:ext cx="288032" cy="144016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80347"/>
              </p:ext>
            </p:extLst>
          </p:nvPr>
        </p:nvGraphicFramePr>
        <p:xfrm>
          <a:off x="271488" y="4221088"/>
          <a:ext cx="3220392" cy="90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676400" imgH="469900" progId="">
                  <p:embed/>
                </p:oleObj>
              </mc:Choice>
              <mc:Fallback>
                <p:oleObj name="Equation" r:id="rId9" imgW="1676400" imgH="4699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88" y="4221088"/>
                        <a:ext cx="3220392" cy="90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b="1" dirty="0" smtClean="0">
                <a:blipFill>
                  <a:blip r:embed="rId3"/>
                  <a:stretch>
                    <a:fillRect/>
                  </a:stretch>
                </a:blipFill>
                <a:latin typeface="Broadway" pitchFamily="82" charset="0"/>
              </a:rPr>
              <a:t>RASIO VARIASI</a:t>
            </a:r>
            <a:endParaRPr lang="id-ID" sz="3600" b="1" dirty="0">
              <a:blipFill>
                <a:blip r:embed="rId3"/>
                <a:stretch>
                  <a:fillRect/>
                </a:stretch>
              </a:blipFill>
              <a:latin typeface="Broadway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714488"/>
            <a:ext cx="8858280" cy="419577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id-ID" sz="3200" dirty="0" smtClean="0">
                <a:latin typeface="Gabriola" pitchFamily="82" charset="0"/>
              </a:rPr>
              <a:t>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596" y="1571612"/>
            <a:ext cx="8715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d-ID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179512" y="1756278"/>
            <a:ext cx="8784976" cy="447305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Bila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S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1</a:t>
            </a:r>
            <a:r>
              <a:rPr kumimoji="0" lang="en-US" sz="27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2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da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S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2</a:t>
            </a:r>
            <a:r>
              <a:rPr kumimoji="0" lang="en-US" sz="27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2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varians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dar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sampel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acak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masing-masing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berukura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n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1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da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n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2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dar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populasi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normal,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maka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selang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kepercayaan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</a:rPr>
              <a:t> (1-</a:t>
            </a:r>
            <a:r>
              <a:rPr kumimoji="0" lang="el-GR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α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)100%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untuk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rasio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 </a:t>
            </a:r>
            <a:r>
              <a:rPr kumimoji="0" lang="el-GR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σ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1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/</a:t>
            </a:r>
            <a:r>
              <a:rPr kumimoji="0" lang="el-GR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σ</a:t>
            </a:r>
            <a:r>
              <a:rPr kumimoji="0" lang="en-US" sz="2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2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 </a:t>
            </a:r>
            <a:r>
              <a:rPr kumimoji="0" lang="en-US" sz="27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Adobe Garamond Pro Bold" pitchFamily="18" charset="0"/>
                <a:ea typeface="Cambria Math"/>
              </a:rPr>
              <a:t>adalah</a:t>
            </a: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Adobe Garamond Pro Bold" pitchFamily="18" charset="0"/>
              <a:ea typeface="Cambria Math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Adobe Garamond Pro Bold" pitchFamily="18" charset="0"/>
              <a:ea typeface="Cambria Math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Adobe Garamond Pro Bold" pitchFamily="18" charset="0"/>
              <a:ea typeface="Cambria Math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33814"/>
              </p:ext>
            </p:extLst>
          </p:nvPr>
        </p:nvGraphicFramePr>
        <p:xfrm>
          <a:off x="1907704" y="3717032"/>
          <a:ext cx="4662502" cy="141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549080" imgH="469800" progId="">
                  <p:embed/>
                </p:oleObj>
              </mc:Choice>
              <mc:Fallback>
                <p:oleObj name="Equation" r:id="rId4" imgW="1549080" imgH="4698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17032"/>
                        <a:ext cx="4662502" cy="141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784976" cy="6192688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id-ID" dirty="0" smtClean="0">
                <a:latin typeface="Adobe Garamond Pro Bold" pitchFamily="18" charset="0"/>
              </a:rPr>
              <a:t>Contoh:</a:t>
            </a:r>
          </a:p>
          <a:p>
            <a:pPr marL="0" indent="715963" algn="just">
              <a:buNone/>
            </a:pPr>
            <a:r>
              <a:rPr lang="en-US" dirty="0" err="1" smtClean="0">
                <a:latin typeface="Adobe Garamond Pro Bold" pitchFamily="18" charset="0"/>
              </a:rPr>
              <a:t>Suatu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eksperime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ilakuk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untuk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mbandingk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kecermat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ua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ek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etektor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kuri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alam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ngukur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konsentrasi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kuri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iudara</a:t>
            </a:r>
            <a:r>
              <a:rPr lang="en-US" dirty="0" smtClean="0">
                <a:latin typeface="Adobe Garamond Pro Bold" pitchFamily="18" charset="0"/>
              </a:rPr>
              <a:t>. </a:t>
            </a:r>
            <a:r>
              <a:rPr lang="en-US" dirty="0" err="1" smtClean="0">
                <a:latin typeface="Adobe Garamond Pro Bold" pitchFamily="18" charset="0"/>
              </a:rPr>
              <a:t>Pada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suatu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siang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hari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isuatu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aerah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tertentu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ilakuk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pengukur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konsentrasi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kuri</a:t>
            </a:r>
            <a:r>
              <a:rPr lang="en-US" dirty="0" smtClean="0">
                <a:latin typeface="Adobe Garamond Pro Bold" pitchFamily="18" charset="0"/>
              </a:rPr>
              <a:t>, 7 </a:t>
            </a:r>
            <a:r>
              <a:rPr lang="en-US" dirty="0" err="1" smtClean="0">
                <a:latin typeface="Adobe Garamond Pro Bold" pitchFamily="18" charset="0"/>
              </a:rPr>
              <a:t>pengukur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eng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etektor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ek</a:t>
            </a:r>
            <a:r>
              <a:rPr lang="en-US" dirty="0" smtClean="0">
                <a:latin typeface="Adobe Garamond Pro Bold" pitchFamily="18" charset="0"/>
              </a:rPr>
              <a:t> A </a:t>
            </a:r>
            <a:r>
              <a:rPr lang="en-US" dirty="0" err="1" smtClean="0">
                <a:latin typeface="Adobe Garamond Pro Bold" pitchFamily="18" charset="0"/>
              </a:rPr>
              <a:t>dan</a:t>
            </a:r>
            <a:r>
              <a:rPr lang="en-US" dirty="0" smtClean="0">
                <a:latin typeface="Adobe Garamond Pro Bold" pitchFamily="18" charset="0"/>
              </a:rPr>
              <a:t> 6 </a:t>
            </a:r>
            <a:r>
              <a:rPr lang="en-US" dirty="0" err="1" smtClean="0">
                <a:latin typeface="Adobe Garamond Pro Bold" pitchFamily="18" charset="0"/>
              </a:rPr>
              <a:t>pengukur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engan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detektor</a:t>
            </a:r>
            <a:r>
              <a:rPr lang="en-US" dirty="0" smtClean="0">
                <a:latin typeface="Adobe Garamond Pro Bold" pitchFamily="18" charset="0"/>
              </a:rPr>
              <a:t> </a:t>
            </a:r>
            <a:r>
              <a:rPr lang="en-US" dirty="0" err="1" smtClean="0">
                <a:latin typeface="Adobe Garamond Pro Bold" pitchFamily="18" charset="0"/>
              </a:rPr>
              <a:t>merek</a:t>
            </a:r>
            <a:r>
              <a:rPr lang="en-US" dirty="0" smtClean="0">
                <a:latin typeface="Adobe Garamond Pro Bold" pitchFamily="18" charset="0"/>
              </a:rPr>
              <a:t> B. </a:t>
            </a:r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r>
              <a:rPr lang="en-US" dirty="0" err="1" smtClean="0">
                <a:latin typeface="Adobe Garamond Pro Bold" pitchFamily="18" charset="0"/>
              </a:rPr>
              <a:t>Diperoleh</a:t>
            </a:r>
            <a:r>
              <a:rPr lang="en-US" dirty="0" smtClean="0">
                <a:latin typeface="Adobe Garamond Pro Bold" pitchFamily="18" charset="0"/>
              </a:rPr>
              <a:t> data :  </a:t>
            </a:r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 smtClean="0">
              <a:latin typeface="Adobe Garamond Pro Bold" pitchFamily="18" charset="0"/>
            </a:endParaRPr>
          </a:p>
          <a:p>
            <a:pPr marL="0" indent="0" algn="just">
              <a:buNone/>
            </a:pPr>
            <a:r>
              <a:rPr lang="en-US" dirty="0" err="1">
                <a:latin typeface="Adobe Garamond Pro Bold" pitchFamily="18" charset="0"/>
              </a:rPr>
              <a:t>Tentukan</a:t>
            </a:r>
            <a:r>
              <a:rPr lang="en-US" dirty="0">
                <a:latin typeface="Adobe Garamond Pro Bold" pitchFamily="18" charset="0"/>
              </a:rPr>
              <a:t> interval </a:t>
            </a:r>
            <a:r>
              <a:rPr lang="en-US" dirty="0" err="1">
                <a:latin typeface="Adobe Garamond Pro Bold" pitchFamily="18" charset="0"/>
              </a:rPr>
              <a:t>kepercayaan</a:t>
            </a:r>
            <a:r>
              <a:rPr lang="en-US" dirty="0">
                <a:latin typeface="Adobe Garamond Pro Bold" pitchFamily="18" charset="0"/>
              </a:rPr>
              <a:t> 90% </a:t>
            </a:r>
            <a:r>
              <a:rPr lang="en-US" dirty="0" err="1">
                <a:latin typeface="Adobe Garamond Pro Bold" pitchFamily="18" charset="0"/>
              </a:rPr>
              <a:t>untuk</a:t>
            </a:r>
            <a:r>
              <a:rPr lang="en-US" dirty="0">
                <a:latin typeface="Adobe Garamond Pro Bold" pitchFamily="18" charset="0"/>
              </a:rPr>
              <a:t>  </a:t>
            </a:r>
            <a:r>
              <a:rPr lang="en-US" dirty="0" err="1">
                <a:latin typeface="Adobe Garamond Pro Bold" pitchFamily="18" charset="0"/>
              </a:rPr>
              <a:t>dimana</a:t>
            </a:r>
            <a:r>
              <a:rPr lang="en-US" dirty="0">
                <a:latin typeface="Adobe Garamond Pro Bold" pitchFamily="18" charset="0"/>
              </a:rPr>
              <a:t>  </a:t>
            </a:r>
            <a:r>
              <a:rPr lang="en-US" dirty="0" err="1">
                <a:latin typeface="Adobe Garamond Pro Bold" pitchFamily="18" charset="0"/>
              </a:rPr>
              <a:t>dan</a:t>
            </a:r>
            <a:r>
              <a:rPr lang="en-US" dirty="0">
                <a:latin typeface="Adobe Garamond Pro Bold" pitchFamily="18" charset="0"/>
              </a:rPr>
              <a:t>  </a:t>
            </a:r>
            <a:r>
              <a:rPr lang="en-US" dirty="0" err="1">
                <a:latin typeface="Adobe Garamond Pro Bold" pitchFamily="18" charset="0"/>
              </a:rPr>
              <a:t>masing-masing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adalah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variansi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populasi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semua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hasil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pengukuran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dengan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detektor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merek</a:t>
            </a:r>
            <a:r>
              <a:rPr lang="en-US" dirty="0">
                <a:latin typeface="Adobe Garamond Pro Bold" pitchFamily="18" charset="0"/>
              </a:rPr>
              <a:t> A </a:t>
            </a:r>
            <a:r>
              <a:rPr lang="en-US" dirty="0" err="1">
                <a:latin typeface="Adobe Garamond Pro Bold" pitchFamily="18" charset="0"/>
              </a:rPr>
              <a:t>dan</a:t>
            </a:r>
            <a:r>
              <a:rPr lang="en-US" dirty="0">
                <a:latin typeface="Adobe Garamond Pro Bold" pitchFamily="18" charset="0"/>
              </a:rPr>
              <a:t> </a:t>
            </a:r>
            <a:r>
              <a:rPr lang="en-US" dirty="0" err="1">
                <a:latin typeface="Adobe Garamond Pro Bold" pitchFamily="18" charset="0"/>
              </a:rPr>
              <a:t>merek</a:t>
            </a:r>
            <a:r>
              <a:rPr lang="en-US" dirty="0">
                <a:latin typeface="Adobe Garamond Pro Bold" pitchFamily="18" charset="0"/>
              </a:rPr>
              <a:t> B.</a:t>
            </a:r>
            <a:endParaRPr lang="id-ID" dirty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 smtClean="0">
              <a:latin typeface="Adobe Garamond Pro Bold" pitchFamily="18" charset="0"/>
            </a:endParaRPr>
          </a:p>
          <a:p>
            <a:pPr algn="just"/>
            <a:endParaRPr lang="id-ID" dirty="0" smtClean="0">
              <a:latin typeface="Adobe Garamond Pro Bold" pitchFamily="18" charset="0"/>
            </a:endParaRPr>
          </a:p>
          <a:p>
            <a:pPr algn="just">
              <a:buNone/>
            </a:pPr>
            <a:endParaRPr lang="id-ID" dirty="0">
              <a:latin typeface="Adobe Garamond Pro Bold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4352025"/>
              </p:ext>
            </p:extLst>
          </p:nvPr>
        </p:nvGraphicFramePr>
        <p:xfrm>
          <a:off x="971600" y="3212976"/>
          <a:ext cx="6912768" cy="194421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C7853C-536D-4A76-A0AE-DD22124D55A5}</a:tableStyleId>
              </a:tblPr>
              <a:tblGrid>
                <a:gridCol w="1008112"/>
                <a:gridCol w="720080"/>
                <a:gridCol w="792088"/>
                <a:gridCol w="792088"/>
                <a:gridCol w="864096"/>
                <a:gridCol w="720080"/>
                <a:gridCol w="936104"/>
                <a:gridCol w="1080120"/>
              </a:tblGrid>
              <a:tr h="97210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</a:rPr>
                        <a:t>Merek</a:t>
                      </a:r>
                      <a:r>
                        <a:rPr lang="en-US" sz="1600" dirty="0">
                          <a:effectLst/>
                        </a:rPr>
                        <a:t> A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,95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96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82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78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,71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,86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.99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97210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Merek B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89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,91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94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   0,91 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,90</a:t>
                      </a:r>
                      <a:endParaRPr lang="id-ID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,89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id-ID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8475" y="361315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61315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</TotalTime>
  <Words>1203</Words>
  <Application>Microsoft Office PowerPoint</Application>
  <PresentationFormat>On-screen Show (4:3)</PresentationFormat>
  <Paragraphs>9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Civic</vt:lpstr>
      <vt:lpstr>Equation</vt:lpstr>
      <vt:lpstr>Equation.DSMT4</vt:lpstr>
      <vt:lpstr>PowerPoint Presentation</vt:lpstr>
      <vt:lpstr>Selisih Rata-Ra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SIO VARIASI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sta</dc:creator>
  <cp:lastModifiedBy>W7</cp:lastModifiedBy>
  <cp:revision>58</cp:revision>
  <dcterms:created xsi:type="dcterms:W3CDTF">2014-03-26T01:31:26Z</dcterms:created>
  <dcterms:modified xsi:type="dcterms:W3CDTF">2014-11-08T23:15:03Z</dcterms:modified>
</cp:coreProperties>
</file>